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35528B" w14:textId="77777777" w:rsidR="002C6533" w:rsidRDefault="002C6533" w:rsidP="002C6533">
      <w:pPr>
        <w:spacing w:line="360" w:lineRule="auto"/>
        <w:jc w:val="center"/>
        <w:rPr>
          <w:b/>
          <w:bCs/>
          <w:sz w:val="44"/>
          <w:szCs w:val="44"/>
        </w:rPr>
      </w:pPr>
    </w:p>
    <w:p w14:paraId="02C5B8A2" w14:textId="77777777" w:rsidR="002C6533" w:rsidRDefault="002C6533" w:rsidP="002C6533">
      <w:pPr>
        <w:spacing w:line="360" w:lineRule="auto"/>
        <w:jc w:val="center"/>
        <w:rPr>
          <w:b/>
          <w:bCs/>
          <w:sz w:val="44"/>
          <w:szCs w:val="44"/>
        </w:rPr>
      </w:pPr>
    </w:p>
    <w:p w14:paraId="6221590B" w14:textId="77777777" w:rsidR="002C6533" w:rsidRDefault="002C6533" w:rsidP="002C6533">
      <w:pPr>
        <w:spacing w:line="360" w:lineRule="auto"/>
        <w:jc w:val="center"/>
        <w:rPr>
          <w:b/>
          <w:bCs/>
          <w:sz w:val="44"/>
          <w:szCs w:val="44"/>
        </w:rPr>
      </w:pPr>
    </w:p>
    <w:p w14:paraId="48CDB7E7" w14:textId="29CCD4CB" w:rsidR="002C6533" w:rsidRPr="001F146E" w:rsidRDefault="002C6533" w:rsidP="002C6533">
      <w:pPr>
        <w:spacing w:line="360" w:lineRule="auto"/>
        <w:jc w:val="center"/>
        <w:rPr>
          <w:b/>
          <w:bCs/>
          <w:sz w:val="44"/>
          <w:szCs w:val="44"/>
        </w:rPr>
      </w:pPr>
      <w:r w:rsidRPr="001F146E">
        <w:rPr>
          <w:b/>
          <w:bCs/>
          <w:sz w:val="44"/>
          <w:szCs w:val="44"/>
        </w:rPr>
        <w:t>《</w:t>
      </w:r>
      <w:r>
        <w:rPr>
          <w:rFonts w:hint="eastAsia"/>
          <w:b/>
          <w:bCs/>
          <w:sz w:val="44"/>
          <w:szCs w:val="44"/>
        </w:rPr>
        <w:t>挠度仪</w:t>
      </w:r>
      <w:r w:rsidRPr="001F146E">
        <w:rPr>
          <w:b/>
          <w:bCs/>
          <w:sz w:val="44"/>
          <w:szCs w:val="44"/>
        </w:rPr>
        <w:t>校准规范》</w:t>
      </w:r>
    </w:p>
    <w:p w14:paraId="1714F3BC" w14:textId="77777777" w:rsidR="002C6533" w:rsidRPr="001F146E" w:rsidRDefault="002C6533" w:rsidP="002C6533">
      <w:pPr>
        <w:spacing w:line="360" w:lineRule="auto"/>
        <w:jc w:val="center"/>
        <w:outlineLvl w:val="0"/>
        <w:rPr>
          <w:b/>
          <w:kern w:val="0"/>
          <w:sz w:val="28"/>
          <w:szCs w:val="28"/>
        </w:rPr>
      </w:pPr>
      <w:bookmarkStart w:id="0" w:name="_Toc99618851"/>
      <w:bookmarkStart w:id="1" w:name="_Toc13747"/>
      <w:bookmarkStart w:id="2" w:name="_Toc100070489"/>
      <w:bookmarkStart w:id="3" w:name="_Toc100178767"/>
      <w:r w:rsidRPr="001F146E">
        <w:rPr>
          <w:b/>
          <w:kern w:val="0"/>
          <w:sz w:val="28"/>
          <w:szCs w:val="28"/>
        </w:rPr>
        <w:t>（征求意见稿）</w:t>
      </w:r>
      <w:bookmarkEnd w:id="0"/>
      <w:bookmarkEnd w:id="1"/>
      <w:bookmarkEnd w:id="2"/>
      <w:bookmarkEnd w:id="3"/>
    </w:p>
    <w:p w14:paraId="19D72C78" w14:textId="77777777" w:rsidR="002C6533" w:rsidRPr="001F146E" w:rsidRDefault="002C6533" w:rsidP="002C6533">
      <w:pPr>
        <w:spacing w:line="360" w:lineRule="auto"/>
        <w:jc w:val="center"/>
        <w:rPr>
          <w:b/>
          <w:bCs/>
          <w:sz w:val="48"/>
          <w:szCs w:val="48"/>
        </w:rPr>
      </w:pPr>
    </w:p>
    <w:p w14:paraId="6ED1C1C5" w14:textId="19ACB0FB" w:rsidR="002C6533" w:rsidRDefault="002C6533" w:rsidP="002C6533">
      <w:pPr>
        <w:spacing w:line="360" w:lineRule="auto"/>
        <w:jc w:val="center"/>
        <w:rPr>
          <w:b/>
          <w:bCs/>
          <w:sz w:val="44"/>
          <w:szCs w:val="44"/>
        </w:rPr>
      </w:pPr>
      <w:r w:rsidRPr="001F146E">
        <w:rPr>
          <w:b/>
          <w:bCs/>
          <w:sz w:val="44"/>
          <w:szCs w:val="44"/>
        </w:rPr>
        <w:t>实验报告</w:t>
      </w:r>
    </w:p>
    <w:p w14:paraId="110E508C" w14:textId="6D34C9A6" w:rsidR="002C6533" w:rsidRDefault="002C6533" w:rsidP="002C6533">
      <w:pPr>
        <w:spacing w:line="360" w:lineRule="auto"/>
        <w:jc w:val="center"/>
        <w:rPr>
          <w:b/>
          <w:bCs/>
          <w:sz w:val="44"/>
          <w:szCs w:val="44"/>
        </w:rPr>
      </w:pPr>
    </w:p>
    <w:p w14:paraId="1D28C763" w14:textId="4075F1F6" w:rsidR="002C6533" w:rsidRDefault="002C6533" w:rsidP="002C6533">
      <w:pPr>
        <w:spacing w:line="360" w:lineRule="auto"/>
        <w:jc w:val="center"/>
        <w:rPr>
          <w:b/>
          <w:bCs/>
          <w:sz w:val="44"/>
          <w:szCs w:val="44"/>
        </w:rPr>
      </w:pPr>
    </w:p>
    <w:p w14:paraId="07D051C6" w14:textId="5DDDBF84" w:rsidR="002C6533" w:rsidRDefault="002C6533" w:rsidP="002C6533">
      <w:pPr>
        <w:spacing w:line="360" w:lineRule="auto"/>
        <w:jc w:val="center"/>
        <w:rPr>
          <w:b/>
          <w:bCs/>
          <w:sz w:val="44"/>
          <w:szCs w:val="44"/>
        </w:rPr>
      </w:pPr>
    </w:p>
    <w:p w14:paraId="1F0919B3" w14:textId="3B2BAD56" w:rsidR="002C6533" w:rsidRDefault="002C6533" w:rsidP="002C6533">
      <w:pPr>
        <w:spacing w:line="360" w:lineRule="auto"/>
        <w:jc w:val="center"/>
        <w:rPr>
          <w:b/>
          <w:bCs/>
          <w:sz w:val="44"/>
          <w:szCs w:val="44"/>
        </w:rPr>
      </w:pPr>
    </w:p>
    <w:p w14:paraId="15A596C2" w14:textId="0C955424" w:rsidR="002C6533" w:rsidRDefault="002C6533" w:rsidP="002C6533">
      <w:pPr>
        <w:spacing w:line="360" w:lineRule="auto"/>
        <w:jc w:val="center"/>
        <w:rPr>
          <w:b/>
          <w:bCs/>
          <w:sz w:val="44"/>
          <w:szCs w:val="44"/>
        </w:rPr>
      </w:pPr>
    </w:p>
    <w:p w14:paraId="57C99D60" w14:textId="6CA763D5" w:rsidR="002C6533" w:rsidRDefault="002C6533" w:rsidP="002C6533">
      <w:pPr>
        <w:spacing w:line="360" w:lineRule="auto"/>
        <w:jc w:val="center"/>
        <w:rPr>
          <w:b/>
          <w:bCs/>
          <w:sz w:val="44"/>
          <w:szCs w:val="44"/>
        </w:rPr>
      </w:pPr>
    </w:p>
    <w:p w14:paraId="6CADDB29" w14:textId="64BDAC9A" w:rsidR="002C6533" w:rsidRDefault="002C6533" w:rsidP="002C6533">
      <w:pPr>
        <w:spacing w:line="360" w:lineRule="auto"/>
        <w:jc w:val="center"/>
        <w:rPr>
          <w:b/>
          <w:bCs/>
          <w:sz w:val="44"/>
          <w:szCs w:val="44"/>
        </w:rPr>
      </w:pPr>
    </w:p>
    <w:p w14:paraId="5B9381C3" w14:textId="44E5EC4F" w:rsidR="002C6533" w:rsidRDefault="002C6533" w:rsidP="002C6533">
      <w:pPr>
        <w:spacing w:line="360" w:lineRule="auto"/>
        <w:jc w:val="center"/>
        <w:rPr>
          <w:b/>
          <w:bCs/>
          <w:sz w:val="44"/>
          <w:szCs w:val="44"/>
        </w:rPr>
      </w:pPr>
    </w:p>
    <w:p w14:paraId="43A75DB4" w14:textId="06C2956A" w:rsidR="002C6533" w:rsidRDefault="002C6533" w:rsidP="002C6533">
      <w:pPr>
        <w:spacing w:line="360" w:lineRule="auto"/>
        <w:jc w:val="center"/>
        <w:rPr>
          <w:b/>
          <w:bCs/>
          <w:sz w:val="44"/>
          <w:szCs w:val="44"/>
        </w:rPr>
      </w:pPr>
    </w:p>
    <w:p w14:paraId="71EAC0DF" w14:textId="55F62226" w:rsidR="002C6533" w:rsidRDefault="002C6533" w:rsidP="002C6533">
      <w:pPr>
        <w:spacing w:line="360" w:lineRule="auto"/>
        <w:jc w:val="center"/>
        <w:rPr>
          <w:b/>
          <w:bCs/>
          <w:sz w:val="44"/>
          <w:szCs w:val="44"/>
        </w:rPr>
      </w:pPr>
    </w:p>
    <w:p w14:paraId="5E88DE73" w14:textId="43CAC907" w:rsidR="002C6533" w:rsidRDefault="002C6533" w:rsidP="002C6533">
      <w:pPr>
        <w:spacing w:line="360" w:lineRule="auto"/>
        <w:jc w:val="center"/>
        <w:rPr>
          <w:b/>
          <w:bCs/>
          <w:sz w:val="44"/>
          <w:szCs w:val="44"/>
        </w:rPr>
      </w:pPr>
    </w:p>
    <w:p w14:paraId="68A38C5B" w14:textId="23F340BF" w:rsidR="002C6533" w:rsidRPr="001F146E" w:rsidRDefault="002C6533" w:rsidP="002C6533">
      <w:pPr>
        <w:spacing w:line="360" w:lineRule="auto"/>
        <w:ind w:firstLineChars="100" w:firstLine="281"/>
        <w:jc w:val="center"/>
        <w:rPr>
          <w:bCs/>
          <w:sz w:val="28"/>
          <w:szCs w:val="28"/>
        </w:rPr>
      </w:pPr>
      <w:r w:rsidRPr="001F146E">
        <w:rPr>
          <w:b/>
          <w:kern w:val="0"/>
          <w:sz w:val="28"/>
          <w:szCs w:val="28"/>
        </w:rPr>
        <w:t>《</w:t>
      </w:r>
      <w:r>
        <w:rPr>
          <w:rFonts w:hint="eastAsia"/>
          <w:b/>
          <w:kern w:val="0"/>
          <w:sz w:val="28"/>
          <w:szCs w:val="28"/>
        </w:rPr>
        <w:t>挠度仪</w:t>
      </w:r>
      <w:r w:rsidRPr="001F146E">
        <w:rPr>
          <w:b/>
          <w:kern w:val="0"/>
          <w:sz w:val="28"/>
          <w:szCs w:val="28"/>
        </w:rPr>
        <w:t>校准规范》编写组</w:t>
      </w:r>
    </w:p>
    <w:p w14:paraId="558EF6EC" w14:textId="77777777" w:rsidR="002C6533" w:rsidRPr="002C6533" w:rsidRDefault="002C6533" w:rsidP="002C6533">
      <w:pPr>
        <w:spacing w:line="360" w:lineRule="auto"/>
        <w:jc w:val="center"/>
        <w:rPr>
          <w:b/>
          <w:bCs/>
          <w:sz w:val="44"/>
          <w:szCs w:val="44"/>
        </w:rPr>
      </w:pPr>
    </w:p>
    <w:p w14:paraId="05ED8AA1" w14:textId="4EF9D0AD" w:rsidR="009665F4" w:rsidRDefault="009665F4"/>
    <w:p w14:paraId="60C74C92" w14:textId="58D16111" w:rsidR="00B7027E" w:rsidRDefault="00B7027E"/>
    <w:p w14:paraId="727DE59D" w14:textId="62DEA3DB" w:rsidR="00B7027E" w:rsidRDefault="00B7027E" w:rsidP="00B7027E"/>
    <w:p w14:paraId="547038FF" w14:textId="77777777" w:rsidR="00F26940" w:rsidRDefault="00F26940" w:rsidP="00B7027E"/>
    <w:p w14:paraId="63A17ED4" w14:textId="42D786A8" w:rsidR="004F4EFC" w:rsidRPr="00630A41" w:rsidRDefault="001E1075" w:rsidP="004F4EFC">
      <w:pPr>
        <w:spacing w:line="360" w:lineRule="auto"/>
        <w:rPr>
          <w:sz w:val="24"/>
        </w:rPr>
      </w:pPr>
      <w:r w:rsidRPr="00630A41">
        <w:rPr>
          <w:sz w:val="24"/>
        </w:rPr>
        <w:lastRenderedPageBreak/>
        <w:t>1</w:t>
      </w:r>
      <w:r w:rsidR="004F4EFC" w:rsidRPr="00630A41">
        <w:rPr>
          <w:sz w:val="24"/>
        </w:rPr>
        <w:t>实验目的</w:t>
      </w:r>
    </w:p>
    <w:p w14:paraId="458B7F74" w14:textId="48E84AA1" w:rsidR="004F4EFC" w:rsidRPr="00630A41" w:rsidRDefault="004F4EFC" w:rsidP="004F4EFC">
      <w:pPr>
        <w:spacing w:line="360" w:lineRule="auto"/>
        <w:ind w:firstLineChars="200" w:firstLine="480"/>
        <w:rPr>
          <w:sz w:val="24"/>
        </w:rPr>
      </w:pPr>
      <w:r w:rsidRPr="00630A41">
        <w:rPr>
          <w:rFonts w:hint="eastAsia"/>
          <w:sz w:val="24"/>
        </w:rPr>
        <w:t>挠度</w:t>
      </w:r>
      <w:r w:rsidR="00BF527B" w:rsidRPr="00630A41">
        <w:rPr>
          <w:rFonts w:hint="eastAsia"/>
          <w:sz w:val="24"/>
        </w:rPr>
        <w:t>检测</w:t>
      </w:r>
      <w:r w:rsidRPr="00630A41">
        <w:rPr>
          <w:rFonts w:hint="eastAsia"/>
          <w:sz w:val="24"/>
        </w:rPr>
        <w:t>仪</w:t>
      </w:r>
      <w:r w:rsidRPr="00630A41">
        <w:rPr>
          <w:sz w:val="24"/>
        </w:rPr>
        <w:t>校准规范属于</w:t>
      </w:r>
      <w:r w:rsidR="00BF527B" w:rsidRPr="00630A41">
        <w:rPr>
          <w:rFonts w:hint="eastAsia"/>
          <w:sz w:val="24"/>
        </w:rPr>
        <w:t>首次</w:t>
      </w:r>
      <w:r w:rsidR="000B763F" w:rsidRPr="00630A41">
        <w:rPr>
          <w:rFonts w:hint="eastAsia"/>
          <w:sz w:val="24"/>
        </w:rPr>
        <w:t>制定</w:t>
      </w:r>
      <w:r w:rsidRPr="00630A41">
        <w:rPr>
          <w:sz w:val="24"/>
        </w:rPr>
        <w:t>，</w:t>
      </w:r>
      <w:r w:rsidR="00BF527B" w:rsidRPr="00630A41">
        <w:rPr>
          <w:rFonts w:ascii="宋体" w:hAnsi="宋体" w:hint="eastAsia"/>
          <w:bCs/>
          <w:sz w:val="24"/>
        </w:rPr>
        <w:t>挠度检测仪（以下简称挠度仪）广泛的应用于公路、铁路、建筑等各个领域，对于桥梁、构筑物建筑物的位移监测方面起到了重要的作用，</w:t>
      </w:r>
      <w:r w:rsidR="00BF527B" w:rsidRPr="00630A41">
        <w:rPr>
          <w:sz w:val="24"/>
        </w:rPr>
        <w:t>为了验证</w:t>
      </w:r>
      <w:r w:rsidR="00BF527B" w:rsidRPr="00630A41">
        <w:rPr>
          <w:rFonts w:hint="eastAsia"/>
          <w:sz w:val="24"/>
        </w:rPr>
        <w:t>挠度检测仪</w:t>
      </w:r>
      <w:r w:rsidR="00BF527B" w:rsidRPr="00630A41">
        <w:rPr>
          <w:sz w:val="24"/>
        </w:rPr>
        <w:t>校准规范（征求意见稿）规定的主要技术指标、校准条件和校准方法的合理性和可行性，对不同</w:t>
      </w:r>
      <w:r w:rsidR="00BF527B" w:rsidRPr="00630A41">
        <w:rPr>
          <w:rFonts w:hint="eastAsia"/>
          <w:sz w:val="24"/>
        </w:rPr>
        <w:t>厂家不同</w:t>
      </w:r>
      <w:r w:rsidR="00BF527B" w:rsidRPr="00630A41">
        <w:rPr>
          <w:sz w:val="24"/>
        </w:rPr>
        <w:t>型号的</w:t>
      </w:r>
      <w:r w:rsidR="00BF527B" w:rsidRPr="00630A41">
        <w:rPr>
          <w:rFonts w:hint="eastAsia"/>
          <w:sz w:val="24"/>
        </w:rPr>
        <w:t>挠度仪</w:t>
      </w:r>
      <w:r w:rsidR="00BF527B" w:rsidRPr="00630A41">
        <w:rPr>
          <w:sz w:val="24"/>
        </w:rPr>
        <w:t>做相关实验，进行验证。</w:t>
      </w:r>
    </w:p>
    <w:p w14:paraId="1908CC50" w14:textId="3ED8A657" w:rsidR="001E1075" w:rsidRPr="00630A41" w:rsidRDefault="001E1075" w:rsidP="001E1075">
      <w:pPr>
        <w:spacing w:line="360" w:lineRule="auto"/>
        <w:rPr>
          <w:sz w:val="24"/>
        </w:rPr>
      </w:pPr>
      <w:r w:rsidRPr="00630A41">
        <w:rPr>
          <w:sz w:val="24"/>
        </w:rPr>
        <w:t>2</w:t>
      </w:r>
      <w:r w:rsidRPr="00630A41">
        <w:rPr>
          <w:rFonts w:hint="eastAsia"/>
          <w:sz w:val="24"/>
        </w:rPr>
        <w:t>实验地点和环境条件</w:t>
      </w:r>
    </w:p>
    <w:p w14:paraId="70FF2727" w14:textId="11058EBD" w:rsidR="001E1075" w:rsidRPr="00630A41" w:rsidRDefault="001E1075" w:rsidP="001E1075">
      <w:pPr>
        <w:spacing w:line="360" w:lineRule="auto"/>
        <w:rPr>
          <w:sz w:val="24"/>
        </w:rPr>
      </w:pPr>
      <w:r w:rsidRPr="00630A41">
        <w:rPr>
          <w:rFonts w:hint="eastAsia"/>
          <w:sz w:val="24"/>
        </w:rPr>
        <w:t>北京市朝阳区中国计量科学研究院几何量所恒温恒湿实验室（</w:t>
      </w:r>
      <w:r w:rsidRPr="00630A41">
        <w:rPr>
          <w:rFonts w:hint="eastAsia"/>
          <w:sz w:val="24"/>
        </w:rPr>
        <w:t>2</w:t>
      </w:r>
      <w:r w:rsidRPr="00630A41">
        <w:rPr>
          <w:sz w:val="24"/>
        </w:rPr>
        <w:t>6</w:t>
      </w:r>
      <w:r w:rsidRPr="00630A41">
        <w:rPr>
          <w:rFonts w:hint="eastAsia"/>
          <w:sz w:val="24"/>
        </w:rPr>
        <w:t>m</w:t>
      </w:r>
      <w:r w:rsidRPr="00630A41">
        <w:rPr>
          <w:rFonts w:hint="eastAsia"/>
          <w:sz w:val="24"/>
        </w:rPr>
        <w:t>）。</w:t>
      </w:r>
    </w:p>
    <w:p w14:paraId="4E15744A" w14:textId="24E8676E" w:rsidR="001E1075" w:rsidRPr="00630A41" w:rsidRDefault="001E1075" w:rsidP="001E1075">
      <w:pPr>
        <w:spacing w:line="360" w:lineRule="auto"/>
        <w:rPr>
          <w:sz w:val="24"/>
        </w:rPr>
      </w:pPr>
      <w:r w:rsidRPr="00630A41">
        <w:rPr>
          <w:rFonts w:hint="eastAsia"/>
          <w:sz w:val="24"/>
        </w:rPr>
        <w:t>北京市昌平区中国计量科学研究院几何量所恒温恒湿实验室（</w:t>
      </w:r>
      <w:r w:rsidRPr="00630A41">
        <w:rPr>
          <w:rFonts w:hint="eastAsia"/>
          <w:sz w:val="24"/>
        </w:rPr>
        <w:t>8</w:t>
      </w:r>
      <w:r w:rsidRPr="00630A41">
        <w:rPr>
          <w:sz w:val="24"/>
        </w:rPr>
        <w:t>0</w:t>
      </w:r>
      <w:r w:rsidRPr="00630A41">
        <w:rPr>
          <w:rFonts w:hint="eastAsia"/>
          <w:sz w:val="24"/>
        </w:rPr>
        <w:t>m</w:t>
      </w:r>
      <w:r w:rsidRPr="00630A41">
        <w:rPr>
          <w:rFonts w:hint="eastAsia"/>
          <w:sz w:val="24"/>
        </w:rPr>
        <w:t>）。</w:t>
      </w:r>
    </w:p>
    <w:p w14:paraId="6F5C83F9" w14:textId="70477848" w:rsidR="001E1075" w:rsidRPr="00630A41" w:rsidRDefault="001E1075" w:rsidP="001E1075">
      <w:pPr>
        <w:spacing w:line="360" w:lineRule="auto"/>
        <w:rPr>
          <w:sz w:val="24"/>
        </w:rPr>
      </w:pPr>
      <w:r w:rsidRPr="00630A41">
        <w:rPr>
          <w:rFonts w:hint="eastAsia"/>
          <w:sz w:val="24"/>
        </w:rPr>
        <w:t>北京市昌平区中国计量科学研究院基线场</w:t>
      </w:r>
      <w:r w:rsidR="00F26940" w:rsidRPr="00630A41">
        <w:rPr>
          <w:rFonts w:hint="eastAsia"/>
          <w:sz w:val="24"/>
        </w:rPr>
        <w:t>。</w:t>
      </w:r>
    </w:p>
    <w:p w14:paraId="017FA497" w14:textId="4CA9A605" w:rsidR="004F4EFC" w:rsidRPr="00630A41" w:rsidRDefault="001E1075" w:rsidP="004F4EFC">
      <w:pPr>
        <w:spacing w:line="360" w:lineRule="auto"/>
        <w:rPr>
          <w:sz w:val="24"/>
        </w:rPr>
      </w:pPr>
      <w:r w:rsidRPr="00630A41">
        <w:rPr>
          <w:sz w:val="24"/>
        </w:rPr>
        <w:t>3</w:t>
      </w:r>
      <w:r w:rsidR="004F4EFC" w:rsidRPr="00630A41">
        <w:rPr>
          <w:sz w:val="24"/>
        </w:rPr>
        <w:t>实验设备</w:t>
      </w:r>
    </w:p>
    <w:p w14:paraId="79B8C1CD" w14:textId="767482C3" w:rsidR="004F4EFC" w:rsidRPr="00630A41" w:rsidRDefault="004F4EFC" w:rsidP="00465ABC">
      <w:pPr>
        <w:spacing w:line="360" w:lineRule="auto"/>
        <w:ind w:firstLineChars="200" w:firstLine="480"/>
        <w:rPr>
          <w:sz w:val="24"/>
        </w:rPr>
      </w:pPr>
      <w:r w:rsidRPr="00630A41">
        <w:rPr>
          <w:sz w:val="24"/>
        </w:rPr>
        <w:t>实验所使用的</w:t>
      </w:r>
      <w:r w:rsidRPr="00630A41">
        <w:rPr>
          <w:rFonts w:hint="eastAsia"/>
          <w:sz w:val="24"/>
        </w:rPr>
        <w:t>挠度仪</w:t>
      </w:r>
      <w:r w:rsidRPr="00630A41">
        <w:rPr>
          <w:sz w:val="24"/>
        </w:rPr>
        <w:t>的基本信息如表所示：</w:t>
      </w:r>
    </w:p>
    <w:tbl>
      <w:tblPr>
        <w:tblW w:w="85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0"/>
        <w:gridCol w:w="1559"/>
        <w:gridCol w:w="2551"/>
      </w:tblGrid>
      <w:tr w:rsidR="004F4EFC" w:rsidRPr="00630A41" w14:paraId="6A0032BF" w14:textId="77777777" w:rsidTr="00C16A10">
        <w:tc>
          <w:tcPr>
            <w:tcW w:w="4390" w:type="dxa"/>
            <w:vAlign w:val="center"/>
          </w:tcPr>
          <w:p w14:paraId="3FEFC7A0" w14:textId="77777777" w:rsidR="004F4EFC" w:rsidRPr="00630A41" w:rsidRDefault="004F4EFC" w:rsidP="001F3A43">
            <w:pPr>
              <w:spacing w:line="240" w:lineRule="exact"/>
              <w:jc w:val="center"/>
              <w:rPr>
                <w:b/>
                <w:bCs/>
                <w:spacing w:val="20"/>
                <w:sz w:val="24"/>
              </w:rPr>
            </w:pPr>
            <w:r w:rsidRPr="00630A41">
              <w:rPr>
                <w:b/>
                <w:bCs/>
                <w:spacing w:val="20"/>
                <w:sz w:val="24"/>
              </w:rPr>
              <w:t>制造商</w:t>
            </w:r>
          </w:p>
        </w:tc>
        <w:tc>
          <w:tcPr>
            <w:tcW w:w="1559" w:type="dxa"/>
            <w:vAlign w:val="center"/>
          </w:tcPr>
          <w:p w14:paraId="6CCA27CE" w14:textId="77777777" w:rsidR="004F4EFC" w:rsidRPr="00630A41" w:rsidRDefault="004F4EFC" w:rsidP="001F3A43">
            <w:pPr>
              <w:spacing w:line="240" w:lineRule="exact"/>
              <w:jc w:val="center"/>
              <w:rPr>
                <w:b/>
                <w:bCs/>
                <w:spacing w:val="20"/>
                <w:sz w:val="24"/>
              </w:rPr>
            </w:pPr>
            <w:r w:rsidRPr="00630A41">
              <w:rPr>
                <w:b/>
                <w:bCs/>
                <w:spacing w:val="20"/>
                <w:sz w:val="24"/>
              </w:rPr>
              <w:t>型号</w:t>
            </w:r>
          </w:p>
        </w:tc>
        <w:tc>
          <w:tcPr>
            <w:tcW w:w="2551" w:type="dxa"/>
            <w:vAlign w:val="center"/>
          </w:tcPr>
          <w:p w14:paraId="2265EC25" w14:textId="77777777" w:rsidR="004F4EFC" w:rsidRPr="00630A41" w:rsidRDefault="004F4EFC" w:rsidP="001F3A43">
            <w:pPr>
              <w:spacing w:line="240" w:lineRule="exact"/>
              <w:jc w:val="center"/>
              <w:rPr>
                <w:b/>
                <w:bCs/>
                <w:spacing w:val="20"/>
                <w:sz w:val="24"/>
              </w:rPr>
            </w:pPr>
            <w:r w:rsidRPr="00630A41">
              <w:rPr>
                <w:b/>
                <w:bCs/>
                <w:spacing w:val="20"/>
                <w:sz w:val="24"/>
              </w:rPr>
              <w:t>编号</w:t>
            </w:r>
          </w:p>
        </w:tc>
      </w:tr>
      <w:tr w:rsidR="00912B4F" w:rsidRPr="00630A41" w14:paraId="39ABB60F" w14:textId="77777777" w:rsidTr="00C16A10">
        <w:tc>
          <w:tcPr>
            <w:tcW w:w="4390" w:type="dxa"/>
            <w:vAlign w:val="center"/>
          </w:tcPr>
          <w:p w14:paraId="24A7BCC7" w14:textId="1549F950" w:rsidR="00912B4F" w:rsidRPr="00630A41" w:rsidRDefault="00912B4F" w:rsidP="00912B4F">
            <w:pPr>
              <w:spacing w:line="240" w:lineRule="exact"/>
              <w:jc w:val="center"/>
              <w:rPr>
                <w:spacing w:val="20"/>
                <w:sz w:val="24"/>
              </w:rPr>
            </w:pPr>
            <w:r w:rsidRPr="00630A41">
              <w:rPr>
                <w:rFonts w:hint="eastAsia"/>
                <w:sz w:val="24"/>
              </w:rPr>
              <w:t>北京雷图科技有限公司</w:t>
            </w:r>
          </w:p>
        </w:tc>
        <w:tc>
          <w:tcPr>
            <w:tcW w:w="1559" w:type="dxa"/>
            <w:vAlign w:val="center"/>
          </w:tcPr>
          <w:p w14:paraId="5201EDA4" w14:textId="53C40392" w:rsidR="00912B4F" w:rsidRPr="00630A41" w:rsidRDefault="00912B4F" w:rsidP="00912B4F">
            <w:pPr>
              <w:spacing w:line="240" w:lineRule="exact"/>
              <w:jc w:val="center"/>
              <w:rPr>
                <w:spacing w:val="20"/>
                <w:sz w:val="24"/>
                <w:highlight w:val="yellow"/>
              </w:rPr>
            </w:pPr>
            <w:r w:rsidRPr="00630A41">
              <w:rPr>
                <w:rFonts w:hint="eastAsia"/>
                <w:sz w:val="24"/>
              </w:rPr>
              <w:t>B</w:t>
            </w:r>
            <w:r w:rsidRPr="00630A41">
              <w:rPr>
                <w:sz w:val="24"/>
              </w:rPr>
              <w:t>JQN-V</w:t>
            </w:r>
          </w:p>
        </w:tc>
        <w:tc>
          <w:tcPr>
            <w:tcW w:w="2551" w:type="dxa"/>
            <w:vAlign w:val="center"/>
          </w:tcPr>
          <w:p w14:paraId="2F069421" w14:textId="0B1953EF" w:rsidR="00912B4F" w:rsidRPr="00630A41" w:rsidRDefault="00912B4F" w:rsidP="00912B4F">
            <w:pPr>
              <w:autoSpaceDE w:val="0"/>
              <w:autoSpaceDN w:val="0"/>
              <w:adjustRightInd w:val="0"/>
              <w:spacing w:line="240" w:lineRule="exact"/>
              <w:jc w:val="center"/>
              <w:rPr>
                <w:sz w:val="24"/>
                <w:highlight w:val="yellow"/>
              </w:rPr>
            </w:pPr>
            <w:r w:rsidRPr="00630A41">
              <w:rPr>
                <w:rFonts w:hint="eastAsia"/>
                <w:sz w:val="24"/>
              </w:rPr>
              <w:t>202201-</w:t>
            </w:r>
            <w:r w:rsidRPr="00630A41">
              <w:rPr>
                <w:rFonts w:hint="eastAsia"/>
                <w:sz w:val="24"/>
              </w:rPr>
              <w:t>自编</w:t>
            </w:r>
          </w:p>
        </w:tc>
      </w:tr>
      <w:tr w:rsidR="00912B4F" w:rsidRPr="00630A41" w14:paraId="1AD50EB9" w14:textId="77777777" w:rsidTr="00C16A10">
        <w:tc>
          <w:tcPr>
            <w:tcW w:w="4390" w:type="dxa"/>
            <w:vAlign w:val="center"/>
          </w:tcPr>
          <w:p w14:paraId="0B74247C" w14:textId="522AFA70" w:rsidR="00912B4F" w:rsidRPr="00630A41" w:rsidRDefault="00912B4F" w:rsidP="00912B4F">
            <w:pPr>
              <w:spacing w:line="240" w:lineRule="exact"/>
              <w:jc w:val="center"/>
              <w:rPr>
                <w:spacing w:val="20"/>
                <w:sz w:val="24"/>
              </w:rPr>
            </w:pPr>
            <w:r w:rsidRPr="00630A41">
              <w:rPr>
                <w:rFonts w:hint="eastAsia"/>
                <w:spacing w:val="20"/>
                <w:sz w:val="24"/>
              </w:rPr>
              <w:t>清大智腾</w:t>
            </w:r>
            <w:r w:rsidRPr="00630A41">
              <w:rPr>
                <w:rFonts w:hint="eastAsia"/>
                <w:spacing w:val="20"/>
                <w:sz w:val="24"/>
              </w:rPr>
              <w:t>(</w:t>
            </w:r>
            <w:r w:rsidRPr="00630A41">
              <w:rPr>
                <w:rFonts w:hint="eastAsia"/>
                <w:spacing w:val="20"/>
                <w:sz w:val="24"/>
              </w:rPr>
              <w:t>北京</w:t>
            </w:r>
            <w:r w:rsidRPr="00630A41">
              <w:rPr>
                <w:rFonts w:hint="eastAsia"/>
                <w:spacing w:val="20"/>
                <w:sz w:val="24"/>
              </w:rPr>
              <w:t>)</w:t>
            </w:r>
            <w:r w:rsidRPr="00630A41">
              <w:rPr>
                <w:rFonts w:hint="eastAsia"/>
                <w:spacing w:val="20"/>
                <w:sz w:val="24"/>
              </w:rPr>
              <w:t>科技有限公司</w:t>
            </w:r>
          </w:p>
        </w:tc>
        <w:tc>
          <w:tcPr>
            <w:tcW w:w="1559" w:type="dxa"/>
            <w:vAlign w:val="center"/>
          </w:tcPr>
          <w:p w14:paraId="01A86405" w14:textId="3FB1D879" w:rsidR="00912B4F" w:rsidRPr="00630A41" w:rsidRDefault="00912B4F" w:rsidP="00912B4F">
            <w:pPr>
              <w:spacing w:line="240" w:lineRule="exact"/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V</w:t>
            </w:r>
            <w:r w:rsidRPr="00630A41">
              <w:rPr>
                <w:sz w:val="24"/>
              </w:rPr>
              <w:t>MD</w:t>
            </w:r>
          </w:p>
        </w:tc>
        <w:tc>
          <w:tcPr>
            <w:tcW w:w="2551" w:type="dxa"/>
            <w:vAlign w:val="center"/>
          </w:tcPr>
          <w:p w14:paraId="3411C56C" w14:textId="081CFC42" w:rsidR="00912B4F" w:rsidRPr="00630A41" w:rsidRDefault="00912B4F" w:rsidP="00912B4F">
            <w:pPr>
              <w:autoSpaceDE w:val="0"/>
              <w:autoSpaceDN w:val="0"/>
              <w:adjustRightInd w:val="0"/>
              <w:spacing w:line="240" w:lineRule="exact"/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202202-</w:t>
            </w:r>
            <w:r w:rsidRPr="00630A41">
              <w:rPr>
                <w:rFonts w:hint="eastAsia"/>
                <w:sz w:val="24"/>
              </w:rPr>
              <w:t>自编</w:t>
            </w:r>
          </w:p>
        </w:tc>
      </w:tr>
    </w:tbl>
    <w:p w14:paraId="3C15A2DA" w14:textId="77777777" w:rsidR="004F4EFC" w:rsidRPr="00630A41" w:rsidRDefault="004F4EFC" w:rsidP="004F4EFC">
      <w:pPr>
        <w:spacing w:line="360" w:lineRule="auto"/>
        <w:ind w:firstLineChars="200" w:firstLine="480"/>
        <w:rPr>
          <w:sz w:val="24"/>
        </w:rPr>
      </w:pPr>
      <w:r w:rsidRPr="00630A41">
        <w:rPr>
          <w:sz w:val="24"/>
        </w:rPr>
        <w:t>实验所用标准器如表：</w:t>
      </w:r>
    </w:p>
    <w:tbl>
      <w:tblPr>
        <w:tblW w:w="9503" w:type="dxa"/>
        <w:tblInd w:w="-152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3"/>
        <w:gridCol w:w="1909"/>
        <w:gridCol w:w="2613"/>
        <w:gridCol w:w="1778"/>
        <w:gridCol w:w="2210"/>
      </w:tblGrid>
      <w:tr w:rsidR="00D57BB6" w:rsidRPr="00630A41" w14:paraId="44A800FD" w14:textId="77777777" w:rsidTr="00C16A10">
        <w:trPr>
          <w:trHeight w:val="448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CC212C" w14:textId="08C1E8E2" w:rsidR="00D57BB6" w:rsidRPr="00630A41" w:rsidRDefault="00D57BB6" w:rsidP="001F3A43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序号</w:t>
            </w:r>
          </w:p>
        </w:tc>
        <w:tc>
          <w:tcPr>
            <w:tcW w:w="1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2142C4" w14:textId="77777777" w:rsidR="00D57BB6" w:rsidRPr="00630A41" w:rsidRDefault="00D57BB6" w:rsidP="001F3A43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rFonts w:ascii="宋体" w:hAnsi="宋体" w:hint="eastAsia"/>
                <w:sz w:val="24"/>
              </w:rPr>
              <w:t>名称</w:t>
            </w:r>
          </w:p>
        </w:tc>
        <w:tc>
          <w:tcPr>
            <w:tcW w:w="2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0B325E" w14:textId="77777777" w:rsidR="00D57BB6" w:rsidRPr="00630A41" w:rsidRDefault="00D57BB6" w:rsidP="001F3A43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rFonts w:ascii="宋体" w:hAnsi="宋体" w:hint="eastAsia"/>
                <w:sz w:val="24"/>
              </w:rPr>
              <w:t>测</w:t>
            </w:r>
            <w:r w:rsidRPr="00630A41">
              <w:rPr>
                <w:sz w:val="24"/>
              </w:rPr>
              <w:t xml:space="preserve"> </w:t>
            </w:r>
            <w:r w:rsidRPr="00630A41">
              <w:rPr>
                <w:rFonts w:ascii="宋体" w:hAnsi="宋体" w:hint="eastAsia"/>
                <w:sz w:val="24"/>
              </w:rPr>
              <w:t>量</w:t>
            </w:r>
            <w:r w:rsidRPr="00630A41">
              <w:rPr>
                <w:sz w:val="24"/>
              </w:rPr>
              <w:t xml:space="preserve"> </w:t>
            </w:r>
            <w:r w:rsidRPr="00630A41">
              <w:rPr>
                <w:rFonts w:ascii="宋体" w:hAnsi="宋体" w:hint="eastAsia"/>
                <w:sz w:val="24"/>
              </w:rPr>
              <w:t>范</w:t>
            </w:r>
            <w:r w:rsidRPr="00630A41">
              <w:rPr>
                <w:sz w:val="24"/>
              </w:rPr>
              <w:t xml:space="preserve"> </w:t>
            </w:r>
            <w:r w:rsidRPr="00630A41">
              <w:rPr>
                <w:rFonts w:ascii="宋体" w:hAnsi="宋体" w:hint="eastAsia"/>
                <w:sz w:val="24"/>
              </w:rPr>
              <w:t>围</w:t>
            </w:r>
          </w:p>
        </w:tc>
        <w:tc>
          <w:tcPr>
            <w:tcW w:w="1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981FD5" w14:textId="77777777" w:rsidR="00D57BB6" w:rsidRPr="00630A41" w:rsidRDefault="00D57BB6" w:rsidP="001F3A43">
            <w:pPr>
              <w:spacing w:line="400" w:lineRule="exact"/>
              <w:jc w:val="center"/>
              <w:rPr>
                <w:spacing w:val="36"/>
                <w:sz w:val="24"/>
              </w:rPr>
            </w:pPr>
            <w:r w:rsidRPr="00630A41">
              <w:rPr>
                <w:rFonts w:ascii="宋体" w:hAnsi="宋体" w:hint="eastAsia"/>
                <w:spacing w:val="36"/>
                <w:sz w:val="24"/>
              </w:rPr>
              <w:t>技术要求</w:t>
            </w:r>
          </w:p>
        </w:tc>
        <w:tc>
          <w:tcPr>
            <w:tcW w:w="2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0A067F" w14:textId="77777777" w:rsidR="00D57BB6" w:rsidRPr="00630A41" w:rsidRDefault="00D57BB6" w:rsidP="001F3A43">
            <w:pPr>
              <w:spacing w:line="400" w:lineRule="exact"/>
              <w:jc w:val="center"/>
              <w:rPr>
                <w:spacing w:val="36"/>
                <w:sz w:val="24"/>
              </w:rPr>
            </w:pPr>
            <w:r w:rsidRPr="00630A41">
              <w:rPr>
                <w:rFonts w:ascii="宋体" w:hAnsi="宋体" w:hint="eastAsia"/>
                <w:spacing w:val="36"/>
                <w:sz w:val="24"/>
              </w:rPr>
              <w:t>用途</w:t>
            </w:r>
          </w:p>
        </w:tc>
      </w:tr>
      <w:tr w:rsidR="00D57BB6" w:rsidRPr="00630A41" w14:paraId="4555B1DD" w14:textId="77777777" w:rsidTr="00C16A10">
        <w:trPr>
          <w:trHeight w:val="437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3AD55B" w14:textId="77777777" w:rsidR="00D57BB6" w:rsidRPr="00630A41" w:rsidRDefault="00D57BB6" w:rsidP="001F3A43">
            <w:pPr>
              <w:spacing w:line="400" w:lineRule="exact"/>
              <w:jc w:val="center"/>
              <w:rPr>
                <w:sz w:val="24"/>
                <w:highlight w:val="yellow"/>
              </w:rPr>
            </w:pPr>
            <w:r w:rsidRPr="00630A41">
              <w:rPr>
                <w:sz w:val="24"/>
              </w:rPr>
              <w:t>1</w:t>
            </w:r>
          </w:p>
        </w:tc>
        <w:tc>
          <w:tcPr>
            <w:tcW w:w="1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17F007" w14:textId="77777777" w:rsidR="00D57BB6" w:rsidRPr="00630A41" w:rsidRDefault="00D57BB6" w:rsidP="001F3A43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rFonts w:ascii="宋体" w:hAnsi="宋体" w:hint="eastAsia"/>
                <w:sz w:val="24"/>
              </w:rPr>
              <w:t>精密二维位移测量装置</w:t>
            </w:r>
          </w:p>
        </w:tc>
        <w:tc>
          <w:tcPr>
            <w:tcW w:w="2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603301" w14:textId="77777777" w:rsidR="00D57BB6" w:rsidRPr="00630A41" w:rsidRDefault="00D57BB6" w:rsidP="001F3A43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rFonts w:ascii="宋体" w:hAnsi="宋体" w:hint="eastAsia"/>
                <w:sz w:val="24"/>
              </w:rPr>
              <w:t>水平方向（</w:t>
            </w:r>
            <w:r w:rsidRPr="00630A41">
              <w:rPr>
                <w:sz w:val="24"/>
              </w:rPr>
              <w:t>0~50</w:t>
            </w:r>
            <w:r w:rsidRPr="00630A41">
              <w:rPr>
                <w:rFonts w:ascii="宋体" w:hAnsi="宋体" w:hint="eastAsia"/>
                <w:sz w:val="24"/>
              </w:rPr>
              <w:t>）</w:t>
            </w:r>
            <w:r w:rsidRPr="00630A41">
              <w:rPr>
                <w:sz w:val="24"/>
              </w:rPr>
              <w:t>mm</w:t>
            </w:r>
          </w:p>
          <w:p w14:paraId="0A918DF3" w14:textId="77777777" w:rsidR="00D57BB6" w:rsidRPr="00630A41" w:rsidRDefault="00D57BB6" w:rsidP="001F3A43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rFonts w:ascii="宋体" w:hAnsi="宋体" w:hint="eastAsia"/>
                <w:sz w:val="24"/>
              </w:rPr>
              <w:t>竖直方向（</w:t>
            </w:r>
            <w:r w:rsidRPr="00630A41">
              <w:rPr>
                <w:sz w:val="24"/>
              </w:rPr>
              <w:t>0~50</w:t>
            </w:r>
            <w:r w:rsidRPr="00630A41">
              <w:rPr>
                <w:rFonts w:ascii="宋体" w:hAnsi="宋体" w:hint="eastAsia"/>
                <w:sz w:val="24"/>
              </w:rPr>
              <w:t>）</w:t>
            </w:r>
            <w:r w:rsidRPr="00630A41">
              <w:rPr>
                <w:sz w:val="24"/>
              </w:rPr>
              <w:t>mm</w:t>
            </w:r>
          </w:p>
        </w:tc>
        <w:tc>
          <w:tcPr>
            <w:tcW w:w="1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FF5BED" w14:textId="77777777" w:rsidR="00D57BB6" w:rsidRPr="00630A41" w:rsidRDefault="00D57BB6" w:rsidP="001F3A43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sz w:val="24"/>
              </w:rPr>
              <w:t>MPE</w:t>
            </w:r>
            <w:r w:rsidRPr="00630A41">
              <w:rPr>
                <w:rFonts w:ascii="微软雅黑" w:eastAsia="微软雅黑" w:hAnsi="微软雅黑" w:hint="eastAsia"/>
                <w:sz w:val="24"/>
              </w:rPr>
              <w:t>：</w:t>
            </w:r>
            <w:r w:rsidRPr="00630A41">
              <w:rPr>
                <w:rFonts w:eastAsia="微软雅黑"/>
                <w:sz w:val="24"/>
              </w:rPr>
              <w:t>±</w:t>
            </w:r>
            <w:r w:rsidRPr="00630A41">
              <w:rPr>
                <w:sz w:val="24"/>
              </w:rPr>
              <w:t>0.01mm</w:t>
            </w:r>
          </w:p>
        </w:tc>
        <w:tc>
          <w:tcPr>
            <w:tcW w:w="2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7652DD" w14:textId="77777777" w:rsidR="00D57BB6" w:rsidRPr="00630A41" w:rsidRDefault="00D57BB6" w:rsidP="001F3A43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rFonts w:ascii="宋体" w:hAnsi="宋体" w:hint="eastAsia"/>
                <w:sz w:val="24"/>
              </w:rPr>
              <w:t>用于工作距离（</w:t>
            </w:r>
            <w:r w:rsidRPr="00630A41">
              <w:rPr>
                <w:sz w:val="24"/>
              </w:rPr>
              <w:t>1~20</w:t>
            </w:r>
            <w:r w:rsidRPr="00630A41">
              <w:rPr>
                <w:rFonts w:ascii="宋体" w:hAnsi="宋体" w:hint="eastAsia"/>
                <w:sz w:val="24"/>
              </w:rPr>
              <w:t>）</w:t>
            </w:r>
            <w:r w:rsidRPr="00630A41">
              <w:rPr>
                <w:sz w:val="24"/>
              </w:rPr>
              <w:t>m</w:t>
            </w:r>
            <w:r w:rsidRPr="00630A41">
              <w:rPr>
                <w:rFonts w:ascii="宋体" w:hAnsi="宋体" w:hint="eastAsia"/>
                <w:sz w:val="24"/>
              </w:rPr>
              <w:t>的挠度测量</w:t>
            </w:r>
          </w:p>
        </w:tc>
      </w:tr>
      <w:tr w:rsidR="00D57BB6" w:rsidRPr="00630A41" w14:paraId="109A4597" w14:textId="77777777" w:rsidTr="00C16A10">
        <w:trPr>
          <w:trHeight w:val="437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95535D" w14:textId="77777777" w:rsidR="00D57BB6" w:rsidRPr="00630A41" w:rsidRDefault="00D57BB6" w:rsidP="001F3A43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sz w:val="24"/>
              </w:rPr>
              <w:t>2</w:t>
            </w:r>
          </w:p>
        </w:tc>
        <w:tc>
          <w:tcPr>
            <w:tcW w:w="1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ABD5BA" w14:textId="77777777" w:rsidR="00D57BB6" w:rsidRPr="00630A41" w:rsidRDefault="00D57BB6" w:rsidP="001F3A43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rFonts w:ascii="宋体" w:hAnsi="宋体" w:hint="eastAsia"/>
                <w:sz w:val="24"/>
              </w:rPr>
              <w:t>大范围二维位移测量装置</w:t>
            </w:r>
          </w:p>
        </w:tc>
        <w:tc>
          <w:tcPr>
            <w:tcW w:w="2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330A39" w14:textId="77777777" w:rsidR="00D57BB6" w:rsidRPr="00630A41" w:rsidRDefault="00D57BB6" w:rsidP="001F3A43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rFonts w:ascii="宋体" w:hAnsi="宋体" w:hint="eastAsia"/>
                <w:sz w:val="24"/>
              </w:rPr>
              <w:t>水平方向（</w:t>
            </w:r>
            <w:r w:rsidRPr="00630A41">
              <w:rPr>
                <w:sz w:val="24"/>
              </w:rPr>
              <w:t>0~1</w:t>
            </w:r>
            <w:r w:rsidRPr="00630A41">
              <w:rPr>
                <w:rFonts w:ascii="宋体" w:hAnsi="宋体" w:hint="eastAsia"/>
                <w:sz w:val="24"/>
              </w:rPr>
              <w:t>）</w:t>
            </w:r>
            <w:r w:rsidRPr="00630A41">
              <w:rPr>
                <w:sz w:val="24"/>
              </w:rPr>
              <w:t>m</w:t>
            </w:r>
          </w:p>
          <w:p w14:paraId="721C1BBF" w14:textId="77777777" w:rsidR="00D57BB6" w:rsidRPr="00630A41" w:rsidRDefault="00D57BB6" w:rsidP="001F3A43">
            <w:pPr>
              <w:spacing w:line="400" w:lineRule="exact"/>
              <w:jc w:val="center"/>
              <w:rPr>
                <w:rFonts w:ascii="宋体" w:hAnsi="宋体"/>
                <w:sz w:val="24"/>
              </w:rPr>
            </w:pPr>
            <w:r w:rsidRPr="00630A41">
              <w:rPr>
                <w:rFonts w:ascii="宋体" w:hAnsi="宋体" w:hint="eastAsia"/>
                <w:sz w:val="24"/>
              </w:rPr>
              <w:t>竖直方向（</w:t>
            </w:r>
            <w:r w:rsidRPr="00630A41">
              <w:rPr>
                <w:sz w:val="24"/>
              </w:rPr>
              <w:t>0~1</w:t>
            </w:r>
            <w:r w:rsidRPr="00630A41">
              <w:rPr>
                <w:rFonts w:ascii="宋体" w:hAnsi="宋体" w:hint="eastAsia"/>
                <w:sz w:val="24"/>
              </w:rPr>
              <w:t>）</w:t>
            </w:r>
            <w:r w:rsidRPr="00630A41">
              <w:rPr>
                <w:sz w:val="24"/>
              </w:rPr>
              <w:t>m</w:t>
            </w:r>
          </w:p>
        </w:tc>
        <w:tc>
          <w:tcPr>
            <w:tcW w:w="1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6175EF" w14:textId="3EBE972B" w:rsidR="00D57BB6" w:rsidRPr="00630A41" w:rsidRDefault="00D57BB6" w:rsidP="001F3A43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sz w:val="24"/>
              </w:rPr>
              <w:t>MPE</w:t>
            </w:r>
            <w:r w:rsidRPr="00630A41">
              <w:rPr>
                <w:rFonts w:ascii="微软雅黑" w:eastAsia="微软雅黑" w:hAnsi="微软雅黑" w:hint="eastAsia"/>
                <w:sz w:val="24"/>
              </w:rPr>
              <w:t>：</w:t>
            </w:r>
            <w:r w:rsidRPr="00630A41">
              <w:rPr>
                <w:rFonts w:eastAsia="微软雅黑"/>
                <w:sz w:val="24"/>
              </w:rPr>
              <w:t>±0.</w:t>
            </w:r>
            <w:r w:rsidRPr="00630A41">
              <w:rPr>
                <w:sz w:val="24"/>
              </w:rPr>
              <w:t>1</w:t>
            </w:r>
            <w:r w:rsidR="00D53DA2">
              <w:rPr>
                <w:rFonts w:hint="eastAsia"/>
                <w:sz w:val="24"/>
              </w:rPr>
              <w:t>0</w:t>
            </w:r>
            <w:r w:rsidRPr="00630A41">
              <w:rPr>
                <w:sz w:val="24"/>
              </w:rPr>
              <w:t>mm</w:t>
            </w:r>
          </w:p>
        </w:tc>
        <w:tc>
          <w:tcPr>
            <w:tcW w:w="2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F61BEE" w14:textId="77777777" w:rsidR="00D57BB6" w:rsidRPr="00630A41" w:rsidRDefault="00D57BB6" w:rsidP="001F3A43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rFonts w:ascii="宋体" w:hAnsi="宋体" w:hint="eastAsia"/>
                <w:sz w:val="24"/>
              </w:rPr>
              <w:t>用于工作距离（</w:t>
            </w:r>
            <w:r w:rsidRPr="00630A41">
              <w:rPr>
                <w:sz w:val="24"/>
              </w:rPr>
              <w:t>20~500</w:t>
            </w:r>
            <w:r w:rsidRPr="00630A41">
              <w:rPr>
                <w:rFonts w:ascii="宋体" w:hAnsi="宋体" w:hint="eastAsia"/>
                <w:sz w:val="24"/>
              </w:rPr>
              <w:t>）</w:t>
            </w:r>
            <w:r w:rsidRPr="00630A41">
              <w:rPr>
                <w:sz w:val="24"/>
              </w:rPr>
              <w:t>m</w:t>
            </w:r>
            <w:r w:rsidRPr="00630A41">
              <w:rPr>
                <w:rFonts w:ascii="宋体" w:hAnsi="宋体" w:hint="eastAsia"/>
                <w:sz w:val="24"/>
              </w:rPr>
              <w:t>的挠度测量</w:t>
            </w:r>
          </w:p>
        </w:tc>
      </w:tr>
      <w:tr w:rsidR="00D57BB6" w:rsidRPr="00630A41" w14:paraId="55BF5E80" w14:textId="77777777" w:rsidTr="00C16A10">
        <w:trPr>
          <w:trHeight w:val="437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6C7A51" w14:textId="77777777" w:rsidR="00D57BB6" w:rsidRPr="00630A41" w:rsidRDefault="00D57BB6" w:rsidP="001F3A43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sz w:val="24"/>
              </w:rPr>
              <w:t>3</w:t>
            </w:r>
          </w:p>
        </w:tc>
        <w:tc>
          <w:tcPr>
            <w:tcW w:w="1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9D1B57" w14:textId="77777777" w:rsidR="00D57BB6" w:rsidRPr="00630A41" w:rsidRDefault="00D57BB6" w:rsidP="001F3A43">
            <w:pPr>
              <w:spacing w:line="400" w:lineRule="exact"/>
              <w:jc w:val="center"/>
              <w:rPr>
                <w:rFonts w:ascii="宋体" w:hAnsi="宋体"/>
                <w:sz w:val="24"/>
              </w:rPr>
            </w:pPr>
            <w:r w:rsidRPr="00630A41">
              <w:rPr>
                <w:rFonts w:ascii="宋体" w:hAnsi="宋体" w:hint="eastAsia"/>
                <w:sz w:val="24"/>
              </w:rPr>
              <w:t>测距仪</w:t>
            </w:r>
          </w:p>
        </w:tc>
        <w:tc>
          <w:tcPr>
            <w:tcW w:w="2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2EAF00" w14:textId="77777777" w:rsidR="00D57BB6" w:rsidRPr="00630A41" w:rsidRDefault="00D57BB6" w:rsidP="001F3A43">
            <w:pPr>
              <w:spacing w:line="400" w:lineRule="exact"/>
              <w:jc w:val="center"/>
              <w:rPr>
                <w:rFonts w:ascii="宋体" w:hAnsi="宋体"/>
                <w:sz w:val="24"/>
              </w:rPr>
            </w:pPr>
            <w:r w:rsidRPr="00630A41">
              <w:rPr>
                <w:rFonts w:ascii="宋体" w:hAnsi="宋体" w:hint="eastAsia"/>
                <w:sz w:val="24"/>
              </w:rPr>
              <w:t>（</w:t>
            </w:r>
            <w:r w:rsidRPr="00630A41">
              <w:rPr>
                <w:sz w:val="24"/>
              </w:rPr>
              <w:t>0~500</w:t>
            </w:r>
            <w:r w:rsidRPr="00630A41">
              <w:rPr>
                <w:rFonts w:ascii="宋体" w:hAnsi="宋体" w:hint="eastAsia"/>
                <w:sz w:val="24"/>
              </w:rPr>
              <w:t>）</w:t>
            </w:r>
            <w:r w:rsidRPr="00630A41">
              <w:rPr>
                <w:sz w:val="24"/>
              </w:rPr>
              <w:t>m</w:t>
            </w:r>
          </w:p>
        </w:tc>
        <w:tc>
          <w:tcPr>
            <w:tcW w:w="1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FC5709" w14:textId="77777777" w:rsidR="00D57BB6" w:rsidRPr="00630A41" w:rsidRDefault="00D57BB6" w:rsidP="001F3A43">
            <w:pPr>
              <w:spacing w:line="400" w:lineRule="exact"/>
              <w:jc w:val="center"/>
              <w:rPr>
                <w:rFonts w:ascii="宋体" w:hAnsi="宋体"/>
                <w:sz w:val="24"/>
              </w:rPr>
            </w:pPr>
            <w:r w:rsidRPr="00630A41">
              <w:rPr>
                <w:rFonts w:ascii="宋体" w:hAnsi="宋体" w:hint="eastAsia"/>
                <w:sz w:val="24"/>
              </w:rPr>
              <w:t>准确度等级Ⅱ</w:t>
            </w:r>
          </w:p>
        </w:tc>
        <w:tc>
          <w:tcPr>
            <w:tcW w:w="2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A3CB68" w14:textId="77777777" w:rsidR="00D57BB6" w:rsidRPr="00630A41" w:rsidRDefault="00D57BB6" w:rsidP="001F3A43">
            <w:pPr>
              <w:spacing w:line="400" w:lineRule="exact"/>
              <w:jc w:val="center"/>
              <w:rPr>
                <w:rFonts w:ascii="宋体" w:hAnsi="宋体"/>
                <w:sz w:val="24"/>
              </w:rPr>
            </w:pPr>
            <w:r w:rsidRPr="00630A41">
              <w:rPr>
                <w:rFonts w:ascii="宋体" w:hAnsi="宋体" w:hint="eastAsia"/>
                <w:sz w:val="24"/>
              </w:rPr>
              <w:t>用于工作距离测量</w:t>
            </w:r>
          </w:p>
        </w:tc>
      </w:tr>
      <w:tr w:rsidR="00D57BB6" w:rsidRPr="00630A41" w14:paraId="7E1883E5" w14:textId="77777777" w:rsidTr="00C16A10">
        <w:trPr>
          <w:trHeight w:val="437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9928F2" w14:textId="052653ED" w:rsidR="00D57BB6" w:rsidRPr="00630A41" w:rsidRDefault="00D57BB6" w:rsidP="001F3A43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4</w:t>
            </w:r>
          </w:p>
        </w:tc>
        <w:tc>
          <w:tcPr>
            <w:tcW w:w="1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C49A96" w14:textId="61C34FA8" w:rsidR="00D57BB6" w:rsidRPr="00630A41" w:rsidRDefault="00E02E5F" w:rsidP="001F3A43">
            <w:pPr>
              <w:spacing w:line="400" w:lineRule="exact"/>
              <w:jc w:val="center"/>
              <w:rPr>
                <w:rFonts w:ascii="宋体" w:hAnsi="宋体"/>
                <w:sz w:val="24"/>
              </w:rPr>
            </w:pPr>
            <w:r w:rsidRPr="00630A41">
              <w:rPr>
                <w:rFonts w:ascii="宋体" w:hAnsi="宋体" w:hint="eastAsia"/>
                <w:sz w:val="24"/>
              </w:rPr>
              <w:t>圆周</w:t>
            </w:r>
            <w:r w:rsidR="00D57BB6" w:rsidRPr="00630A41">
              <w:rPr>
                <w:rFonts w:ascii="宋体" w:hAnsi="宋体" w:hint="eastAsia"/>
                <w:sz w:val="24"/>
              </w:rPr>
              <w:t>动态位移测量装置</w:t>
            </w:r>
          </w:p>
        </w:tc>
        <w:tc>
          <w:tcPr>
            <w:tcW w:w="2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6B620E" w14:textId="77777777" w:rsidR="00D57BB6" w:rsidRPr="00630A41" w:rsidRDefault="00D57BB6" w:rsidP="001F3A43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sz w:val="24"/>
              </w:rPr>
              <w:t>半径（</w:t>
            </w:r>
            <w:r w:rsidRPr="00630A41">
              <w:rPr>
                <w:sz w:val="24"/>
              </w:rPr>
              <w:t>100~300</w:t>
            </w:r>
            <w:r w:rsidRPr="00630A41">
              <w:rPr>
                <w:sz w:val="24"/>
              </w:rPr>
              <w:t>）</w:t>
            </w:r>
            <w:r w:rsidRPr="00630A41">
              <w:rPr>
                <w:sz w:val="24"/>
              </w:rPr>
              <w:t>mm</w:t>
            </w:r>
          </w:p>
        </w:tc>
        <w:tc>
          <w:tcPr>
            <w:tcW w:w="1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2E7206" w14:textId="4927B82F" w:rsidR="004B19FA" w:rsidRPr="008A5FDA" w:rsidRDefault="00D57BB6" w:rsidP="004B19FA">
            <w:pPr>
              <w:spacing w:line="400" w:lineRule="exact"/>
              <w:jc w:val="center"/>
              <w:rPr>
                <w:rFonts w:hint="eastAsia"/>
                <w:sz w:val="24"/>
              </w:rPr>
            </w:pPr>
            <w:r w:rsidRPr="00630A41">
              <w:rPr>
                <w:sz w:val="24"/>
              </w:rPr>
              <w:t>MPE</w:t>
            </w:r>
            <w:r w:rsidRPr="00630A41">
              <w:rPr>
                <w:rFonts w:ascii="微软雅黑" w:eastAsia="微软雅黑" w:hAnsi="微软雅黑"/>
                <w:sz w:val="24"/>
              </w:rPr>
              <w:t>：</w:t>
            </w:r>
            <w:r w:rsidRPr="00630A41">
              <w:rPr>
                <w:rFonts w:eastAsia="微软雅黑"/>
                <w:sz w:val="24"/>
              </w:rPr>
              <w:t>±</w:t>
            </w:r>
            <w:r w:rsidRPr="00630A41">
              <w:rPr>
                <w:sz w:val="24"/>
              </w:rPr>
              <w:t>0.02mm</w:t>
            </w:r>
          </w:p>
        </w:tc>
        <w:tc>
          <w:tcPr>
            <w:tcW w:w="2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D9582E" w14:textId="77777777" w:rsidR="00D57BB6" w:rsidRPr="00630A41" w:rsidRDefault="00D57BB6" w:rsidP="001F3A43">
            <w:pPr>
              <w:spacing w:line="400" w:lineRule="exact"/>
              <w:jc w:val="center"/>
              <w:rPr>
                <w:rFonts w:ascii="宋体" w:hAnsi="宋体"/>
                <w:sz w:val="24"/>
              </w:rPr>
            </w:pPr>
            <w:r w:rsidRPr="00630A41">
              <w:rPr>
                <w:rFonts w:ascii="宋体" w:hAnsi="宋体" w:hint="eastAsia"/>
                <w:sz w:val="24"/>
              </w:rPr>
              <w:t>用于动态挠度测量</w:t>
            </w:r>
          </w:p>
        </w:tc>
      </w:tr>
    </w:tbl>
    <w:p w14:paraId="4613F467" w14:textId="3D3730A6" w:rsidR="0051739F" w:rsidRPr="00630A41" w:rsidRDefault="0017193A" w:rsidP="0051739F">
      <w:pPr>
        <w:spacing w:line="360" w:lineRule="auto"/>
        <w:rPr>
          <w:sz w:val="24"/>
        </w:rPr>
      </w:pPr>
      <w:r w:rsidRPr="00630A41">
        <w:rPr>
          <w:sz w:val="24"/>
        </w:rPr>
        <w:t>4</w:t>
      </w:r>
      <w:r w:rsidR="0051739F" w:rsidRPr="00630A41">
        <w:rPr>
          <w:sz w:val="24"/>
        </w:rPr>
        <w:t>实验</w:t>
      </w:r>
      <w:r w:rsidRPr="00630A41">
        <w:rPr>
          <w:rFonts w:hint="eastAsia"/>
          <w:sz w:val="24"/>
        </w:rPr>
        <w:t>方法及数据</w:t>
      </w:r>
    </w:p>
    <w:p w14:paraId="3DD0185B" w14:textId="77777777" w:rsidR="007D51EE" w:rsidRPr="00630A41" w:rsidRDefault="0017193A" w:rsidP="0017193A">
      <w:pPr>
        <w:spacing w:line="400" w:lineRule="exact"/>
        <w:jc w:val="left"/>
        <w:rPr>
          <w:sz w:val="24"/>
        </w:rPr>
      </w:pPr>
      <w:r w:rsidRPr="00630A41">
        <w:rPr>
          <w:sz w:val="24"/>
        </w:rPr>
        <w:t xml:space="preserve">4.1 </w:t>
      </w:r>
      <w:r w:rsidR="00D57BB6" w:rsidRPr="00630A41">
        <w:rPr>
          <w:sz w:val="24"/>
        </w:rPr>
        <w:t>工作距离</w:t>
      </w:r>
    </w:p>
    <w:p w14:paraId="0D85EAEA" w14:textId="7C59626F" w:rsidR="007D51EE" w:rsidRPr="00630A41" w:rsidRDefault="007D51EE" w:rsidP="0017193A">
      <w:pPr>
        <w:spacing w:line="400" w:lineRule="exact"/>
        <w:jc w:val="left"/>
        <w:rPr>
          <w:sz w:val="24"/>
        </w:rPr>
      </w:pPr>
      <w:r w:rsidRPr="00630A41">
        <w:rPr>
          <w:rFonts w:hint="eastAsia"/>
          <w:sz w:val="24"/>
        </w:rPr>
        <w:t>4</w:t>
      </w:r>
      <w:r w:rsidRPr="00630A41">
        <w:rPr>
          <w:sz w:val="24"/>
        </w:rPr>
        <w:t>.1.1</w:t>
      </w:r>
      <w:r w:rsidRPr="00630A41">
        <w:rPr>
          <w:rFonts w:hint="eastAsia"/>
          <w:sz w:val="24"/>
        </w:rPr>
        <w:t>校准方法</w:t>
      </w:r>
    </w:p>
    <w:p w14:paraId="2F72FE62" w14:textId="664C79E6" w:rsidR="00B03862" w:rsidRPr="00630A41" w:rsidRDefault="0017193A" w:rsidP="00693D38">
      <w:pPr>
        <w:spacing w:line="400" w:lineRule="exact"/>
        <w:ind w:firstLineChars="200" w:firstLine="480"/>
        <w:jc w:val="left"/>
        <w:rPr>
          <w:rFonts w:ascii="宋体" w:hAnsi="宋体"/>
          <w:sz w:val="24"/>
        </w:rPr>
      </w:pPr>
      <w:r w:rsidRPr="00630A41">
        <w:rPr>
          <w:rFonts w:ascii="宋体" w:hAnsi="宋体" w:hint="eastAsia"/>
          <w:sz w:val="24"/>
        </w:rPr>
        <w:t>将挠度仪架设在距离目标</w:t>
      </w:r>
      <w:r w:rsidR="00E02E5F" w:rsidRPr="00630A41">
        <w:rPr>
          <w:rFonts w:hint="eastAsia"/>
          <w:sz w:val="24"/>
        </w:rPr>
        <w:t>固定位置处</w:t>
      </w:r>
      <w:r w:rsidRPr="00630A41">
        <w:rPr>
          <w:rFonts w:ascii="宋体" w:hAnsi="宋体" w:hint="eastAsia"/>
          <w:sz w:val="24"/>
        </w:rPr>
        <w:t>，精确整平仪器，通过二维位移测量装置进行测量，确保挠度仪可以正常工作，用测距仪测量挠度仪距离目标的实际距离，得出挠度仪的工作距离。</w:t>
      </w:r>
    </w:p>
    <w:p w14:paraId="6AFD5C98" w14:textId="27883556" w:rsidR="007D51EE" w:rsidRPr="00630A41" w:rsidRDefault="007D51EE" w:rsidP="007D51EE">
      <w:pPr>
        <w:spacing w:line="400" w:lineRule="exact"/>
        <w:jc w:val="left"/>
        <w:rPr>
          <w:sz w:val="24"/>
        </w:rPr>
      </w:pPr>
      <w:r w:rsidRPr="00630A41">
        <w:rPr>
          <w:rFonts w:hint="eastAsia"/>
          <w:sz w:val="24"/>
        </w:rPr>
        <w:t>4</w:t>
      </w:r>
      <w:r w:rsidRPr="00630A41">
        <w:rPr>
          <w:sz w:val="24"/>
        </w:rPr>
        <w:t xml:space="preserve">.1.2 </w:t>
      </w:r>
      <w:r w:rsidRPr="00630A41">
        <w:rPr>
          <w:rFonts w:hint="eastAsia"/>
          <w:sz w:val="24"/>
        </w:rPr>
        <w:t>实验数据</w:t>
      </w:r>
    </w:p>
    <w:tbl>
      <w:tblPr>
        <w:tblStyle w:val="a6"/>
        <w:tblW w:w="9015" w:type="dxa"/>
        <w:tblLook w:val="04A0" w:firstRow="1" w:lastRow="0" w:firstColumn="1" w:lastColumn="0" w:noHBand="0" w:noVBand="1"/>
      </w:tblPr>
      <w:tblGrid>
        <w:gridCol w:w="1600"/>
        <w:gridCol w:w="651"/>
        <w:gridCol w:w="754"/>
        <w:gridCol w:w="1497"/>
        <w:gridCol w:w="606"/>
        <w:gridCol w:w="902"/>
        <w:gridCol w:w="232"/>
        <w:gridCol w:w="511"/>
        <w:gridCol w:w="2251"/>
        <w:gridCol w:w="11"/>
      </w:tblGrid>
      <w:tr w:rsidR="007D51EE" w:rsidRPr="00630A41" w14:paraId="64BA8B07" w14:textId="77777777" w:rsidTr="003D684F">
        <w:tc>
          <w:tcPr>
            <w:tcW w:w="1600" w:type="dxa"/>
            <w:vAlign w:val="center"/>
          </w:tcPr>
          <w:p w14:paraId="14D6118E" w14:textId="77777777" w:rsidR="007D51EE" w:rsidRPr="00630A41" w:rsidRDefault="007D51EE" w:rsidP="001F3A4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lastRenderedPageBreak/>
              <w:t>型号</w:t>
            </w:r>
          </w:p>
        </w:tc>
        <w:tc>
          <w:tcPr>
            <w:tcW w:w="3508" w:type="dxa"/>
            <w:gridSpan w:val="4"/>
            <w:vAlign w:val="center"/>
          </w:tcPr>
          <w:p w14:paraId="736C426F" w14:textId="20010871" w:rsidR="007D51EE" w:rsidRPr="00630A41" w:rsidRDefault="007D51EE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B</w:t>
            </w:r>
            <w:r w:rsidRPr="00630A41">
              <w:rPr>
                <w:sz w:val="24"/>
              </w:rPr>
              <w:t>JQN-V</w:t>
            </w:r>
          </w:p>
        </w:tc>
        <w:tc>
          <w:tcPr>
            <w:tcW w:w="1134" w:type="dxa"/>
            <w:gridSpan w:val="2"/>
            <w:vAlign w:val="center"/>
          </w:tcPr>
          <w:p w14:paraId="1B3D91F7" w14:textId="77777777" w:rsidR="007D51EE" w:rsidRPr="00630A41" w:rsidRDefault="007D51EE" w:rsidP="001F3A4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编号</w:t>
            </w:r>
          </w:p>
        </w:tc>
        <w:tc>
          <w:tcPr>
            <w:tcW w:w="2773" w:type="dxa"/>
            <w:gridSpan w:val="3"/>
            <w:vAlign w:val="center"/>
          </w:tcPr>
          <w:p w14:paraId="24156B1A" w14:textId="429B58F0" w:rsidR="007D51EE" w:rsidRPr="00630A41" w:rsidRDefault="00912B4F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202201-</w:t>
            </w:r>
            <w:r w:rsidRPr="00630A41">
              <w:rPr>
                <w:rFonts w:hint="eastAsia"/>
                <w:sz w:val="24"/>
              </w:rPr>
              <w:t>自编</w:t>
            </w:r>
          </w:p>
        </w:tc>
      </w:tr>
      <w:tr w:rsidR="007D51EE" w:rsidRPr="00630A41" w14:paraId="7ABFE5AD" w14:textId="77777777" w:rsidTr="003D684F">
        <w:tc>
          <w:tcPr>
            <w:tcW w:w="1600" w:type="dxa"/>
            <w:vAlign w:val="center"/>
          </w:tcPr>
          <w:p w14:paraId="1086B178" w14:textId="77777777" w:rsidR="007D51EE" w:rsidRPr="00630A41" w:rsidRDefault="007D51EE" w:rsidP="001F3A4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制造厂商</w:t>
            </w:r>
          </w:p>
        </w:tc>
        <w:tc>
          <w:tcPr>
            <w:tcW w:w="7415" w:type="dxa"/>
            <w:gridSpan w:val="9"/>
            <w:vAlign w:val="center"/>
          </w:tcPr>
          <w:p w14:paraId="1A52EFA2" w14:textId="4A218AD0" w:rsidR="007D51EE" w:rsidRPr="00630A41" w:rsidRDefault="007D51EE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北京雷图科技有限公司</w:t>
            </w:r>
          </w:p>
        </w:tc>
      </w:tr>
      <w:tr w:rsidR="003224BB" w:rsidRPr="00630A41" w14:paraId="3B9C261A" w14:textId="77777777" w:rsidTr="003224BB">
        <w:trPr>
          <w:gridAfter w:val="1"/>
          <w:wAfter w:w="11" w:type="dxa"/>
        </w:trPr>
        <w:tc>
          <w:tcPr>
            <w:tcW w:w="2251" w:type="dxa"/>
            <w:gridSpan w:val="2"/>
            <w:vAlign w:val="center"/>
          </w:tcPr>
          <w:p w14:paraId="2614365F" w14:textId="38AE7DE2" w:rsidR="003224BB" w:rsidRPr="00630A41" w:rsidRDefault="003224BB" w:rsidP="003224BB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温度</w:t>
            </w:r>
            <w:r w:rsidRPr="00630A41">
              <w:rPr>
                <w:rFonts w:hint="eastAsia"/>
                <w:sz w:val="24"/>
              </w:rPr>
              <w:t>℃</w:t>
            </w:r>
          </w:p>
        </w:tc>
        <w:tc>
          <w:tcPr>
            <w:tcW w:w="2251" w:type="dxa"/>
            <w:gridSpan w:val="2"/>
            <w:vAlign w:val="center"/>
          </w:tcPr>
          <w:p w14:paraId="70769002" w14:textId="38BFACAB" w:rsidR="003224BB" w:rsidRPr="00630A41" w:rsidRDefault="003224BB" w:rsidP="003224BB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1</w:t>
            </w:r>
            <w:r w:rsidRPr="00630A41">
              <w:rPr>
                <w:sz w:val="24"/>
              </w:rPr>
              <w:t>9</w:t>
            </w:r>
            <w:r w:rsidRPr="00630A41">
              <w:rPr>
                <w:rFonts w:hint="eastAsia"/>
                <w:sz w:val="24"/>
              </w:rPr>
              <w:t>-</w:t>
            </w:r>
            <w:r w:rsidRPr="00630A41">
              <w:rPr>
                <w:sz w:val="24"/>
              </w:rPr>
              <w:t>23</w:t>
            </w:r>
          </w:p>
        </w:tc>
        <w:tc>
          <w:tcPr>
            <w:tcW w:w="2251" w:type="dxa"/>
            <w:gridSpan w:val="4"/>
            <w:vAlign w:val="center"/>
          </w:tcPr>
          <w:p w14:paraId="2BEDFCA5" w14:textId="51177FF5" w:rsidR="003224BB" w:rsidRPr="00630A41" w:rsidRDefault="003224BB" w:rsidP="003224BB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相对湿度</w:t>
            </w:r>
            <w:r w:rsidRPr="00630A41">
              <w:rPr>
                <w:rFonts w:hint="eastAsia"/>
                <w:sz w:val="24"/>
              </w:rPr>
              <w:t>%</w:t>
            </w:r>
          </w:p>
        </w:tc>
        <w:tc>
          <w:tcPr>
            <w:tcW w:w="2251" w:type="dxa"/>
            <w:vAlign w:val="center"/>
          </w:tcPr>
          <w:p w14:paraId="6401FEE3" w14:textId="0D94B7D1" w:rsidR="003224BB" w:rsidRPr="00630A41" w:rsidRDefault="003224BB" w:rsidP="003224B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  <w:r w:rsidRPr="00630A41">
              <w:rPr>
                <w:sz w:val="24"/>
              </w:rPr>
              <w:t>0~50</w:t>
            </w:r>
          </w:p>
        </w:tc>
      </w:tr>
      <w:tr w:rsidR="003224BB" w:rsidRPr="00630A41" w14:paraId="60086610" w14:textId="77777777" w:rsidTr="003D684F">
        <w:tc>
          <w:tcPr>
            <w:tcW w:w="1600" w:type="dxa"/>
            <w:vAlign w:val="center"/>
          </w:tcPr>
          <w:p w14:paraId="706E92E7" w14:textId="77777777" w:rsidR="003224BB" w:rsidRPr="00630A41" w:rsidRDefault="003224BB" w:rsidP="003224BB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试验人员</w:t>
            </w:r>
          </w:p>
        </w:tc>
        <w:tc>
          <w:tcPr>
            <w:tcW w:w="7415" w:type="dxa"/>
            <w:gridSpan w:val="9"/>
            <w:vAlign w:val="center"/>
          </w:tcPr>
          <w:p w14:paraId="5D06917E" w14:textId="5F0AC074" w:rsidR="003224BB" w:rsidRPr="00630A41" w:rsidRDefault="003224BB" w:rsidP="003224BB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康瑶、蒋远林</w:t>
            </w:r>
            <w:r w:rsidR="002B4E86">
              <w:rPr>
                <w:rFonts w:hint="eastAsia"/>
                <w:sz w:val="24"/>
              </w:rPr>
              <w:t>、李建双</w:t>
            </w:r>
          </w:p>
        </w:tc>
      </w:tr>
      <w:tr w:rsidR="003224BB" w:rsidRPr="00630A41" w14:paraId="6D5647C5" w14:textId="77777777" w:rsidTr="003D684F">
        <w:tc>
          <w:tcPr>
            <w:tcW w:w="1600" w:type="dxa"/>
            <w:vAlign w:val="center"/>
          </w:tcPr>
          <w:p w14:paraId="3D40651B" w14:textId="77777777" w:rsidR="003224BB" w:rsidRPr="00630A41" w:rsidRDefault="003224BB" w:rsidP="003224BB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试验地点</w:t>
            </w:r>
          </w:p>
        </w:tc>
        <w:tc>
          <w:tcPr>
            <w:tcW w:w="7415" w:type="dxa"/>
            <w:gridSpan w:val="9"/>
            <w:vAlign w:val="center"/>
          </w:tcPr>
          <w:p w14:paraId="6A7388DC" w14:textId="3B0B20A8" w:rsidR="003224BB" w:rsidRPr="00630A41" w:rsidRDefault="003224BB" w:rsidP="003224BB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中国计量院昌平院区</w:t>
            </w:r>
            <w:r w:rsidR="00D7238E" w:rsidRPr="00630A41">
              <w:rPr>
                <w:rFonts w:hint="eastAsia"/>
                <w:sz w:val="24"/>
              </w:rPr>
              <w:t>恒温恒湿实验室</w:t>
            </w:r>
          </w:p>
        </w:tc>
      </w:tr>
      <w:tr w:rsidR="003224BB" w:rsidRPr="00630A41" w14:paraId="7E772A31" w14:textId="77777777" w:rsidTr="003D684F">
        <w:tc>
          <w:tcPr>
            <w:tcW w:w="1600" w:type="dxa"/>
            <w:vAlign w:val="center"/>
          </w:tcPr>
          <w:p w14:paraId="220C4754" w14:textId="77777777" w:rsidR="003224BB" w:rsidRPr="00630A41" w:rsidRDefault="003224BB" w:rsidP="003224BB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试验用标准器</w:t>
            </w:r>
          </w:p>
        </w:tc>
        <w:tc>
          <w:tcPr>
            <w:tcW w:w="7415" w:type="dxa"/>
            <w:gridSpan w:val="9"/>
            <w:vAlign w:val="center"/>
          </w:tcPr>
          <w:p w14:paraId="4C19379C" w14:textId="5B3D8C4C" w:rsidR="003224BB" w:rsidRPr="00630A41" w:rsidRDefault="003224BB" w:rsidP="003224BB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二维位移测量装置、动态位移测量装置、测距仪</w:t>
            </w:r>
          </w:p>
        </w:tc>
      </w:tr>
      <w:tr w:rsidR="003224BB" w:rsidRPr="00630A41" w14:paraId="49CDC878" w14:textId="77777777" w:rsidTr="003D684F">
        <w:tc>
          <w:tcPr>
            <w:tcW w:w="3005" w:type="dxa"/>
            <w:gridSpan w:val="3"/>
            <w:vAlign w:val="center"/>
          </w:tcPr>
          <w:p w14:paraId="28AD6DAE" w14:textId="29F5DD7F" w:rsidR="003224BB" w:rsidRPr="00630A41" w:rsidRDefault="003224BB" w:rsidP="003224BB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仪器距离目标位置</w:t>
            </w:r>
          </w:p>
        </w:tc>
        <w:tc>
          <w:tcPr>
            <w:tcW w:w="3005" w:type="dxa"/>
            <w:gridSpan w:val="3"/>
            <w:vAlign w:val="center"/>
          </w:tcPr>
          <w:p w14:paraId="2055715F" w14:textId="56E47FE8" w:rsidR="003224BB" w:rsidRPr="00630A41" w:rsidRDefault="003224BB" w:rsidP="003224BB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工作距离测量结果</w:t>
            </w:r>
          </w:p>
        </w:tc>
        <w:tc>
          <w:tcPr>
            <w:tcW w:w="3005" w:type="dxa"/>
            <w:gridSpan w:val="4"/>
            <w:vAlign w:val="center"/>
          </w:tcPr>
          <w:p w14:paraId="08EB1618" w14:textId="0D7635CD" w:rsidR="003224BB" w:rsidRPr="00630A41" w:rsidRDefault="003224BB" w:rsidP="003224BB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工作状态</w:t>
            </w:r>
          </w:p>
        </w:tc>
      </w:tr>
      <w:tr w:rsidR="003224BB" w:rsidRPr="00630A41" w14:paraId="709DF7AC" w14:textId="77777777" w:rsidTr="003D684F">
        <w:tc>
          <w:tcPr>
            <w:tcW w:w="3005" w:type="dxa"/>
            <w:gridSpan w:val="3"/>
            <w:vAlign w:val="center"/>
          </w:tcPr>
          <w:p w14:paraId="769078DC" w14:textId="5FDC2AE1" w:rsidR="003224BB" w:rsidRPr="00630A41" w:rsidRDefault="003224BB" w:rsidP="003224BB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10m</w:t>
            </w:r>
          </w:p>
        </w:tc>
        <w:tc>
          <w:tcPr>
            <w:tcW w:w="3005" w:type="dxa"/>
            <w:gridSpan w:val="3"/>
            <w:vAlign w:val="center"/>
          </w:tcPr>
          <w:p w14:paraId="1F7984E3" w14:textId="311122EA" w:rsidR="003224BB" w:rsidRPr="00630A41" w:rsidRDefault="003224BB" w:rsidP="003224BB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10.2m</w:t>
            </w:r>
          </w:p>
        </w:tc>
        <w:tc>
          <w:tcPr>
            <w:tcW w:w="3005" w:type="dxa"/>
            <w:gridSpan w:val="4"/>
            <w:vAlign w:val="center"/>
          </w:tcPr>
          <w:p w14:paraId="13EBC0C6" w14:textId="27E6725F" w:rsidR="003224BB" w:rsidRPr="00630A41" w:rsidRDefault="003224BB" w:rsidP="003224BB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正常</w:t>
            </w:r>
          </w:p>
        </w:tc>
      </w:tr>
      <w:tr w:rsidR="003224BB" w:rsidRPr="00630A41" w14:paraId="131788C0" w14:textId="77777777" w:rsidTr="003D684F">
        <w:tc>
          <w:tcPr>
            <w:tcW w:w="3005" w:type="dxa"/>
            <w:gridSpan w:val="3"/>
            <w:vAlign w:val="center"/>
          </w:tcPr>
          <w:p w14:paraId="3C99DAA2" w14:textId="4B7EBE8B" w:rsidR="003224BB" w:rsidRPr="00630A41" w:rsidRDefault="003224BB" w:rsidP="003224BB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20m</w:t>
            </w:r>
          </w:p>
        </w:tc>
        <w:tc>
          <w:tcPr>
            <w:tcW w:w="3005" w:type="dxa"/>
            <w:gridSpan w:val="3"/>
            <w:vAlign w:val="center"/>
          </w:tcPr>
          <w:p w14:paraId="7565517D" w14:textId="47903F59" w:rsidR="003224BB" w:rsidRPr="00630A41" w:rsidRDefault="003224BB" w:rsidP="003224BB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20.8m</w:t>
            </w:r>
          </w:p>
        </w:tc>
        <w:tc>
          <w:tcPr>
            <w:tcW w:w="3005" w:type="dxa"/>
            <w:gridSpan w:val="4"/>
            <w:vAlign w:val="center"/>
          </w:tcPr>
          <w:p w14:paraId="4AF4240B" w14:textId="5142223B" w:rsidR="003224BB" w:rsidRPr="00630A41" w:rsidRDefault="003224BB" w:rsidP="003224BB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正常</w:t>
            </w:r>
          </w:p>
        </w:tc>
      </w:tr>
      <w:tr w:rsidR="003224BB" w:rsidRPr="00630A41" w14:paraId="7D6E5F56" w14:textId="77777777" w:rsidTr="003D684F">
        <w:tc>
          <w:tcPr>
            <w:tcW w:w="3005" w:type="dxa"/>
            <w:gridSpan w:val="3"/>
            <w:vAlign w:val="center"/>
          </w:tcPr>
          <w:p w14:paraId="53D297CC" w14:textId="0E39F43A" w:rsidR="003224BB" w:rsidRPr="00630A41" w:rsidRDefault="003224BB" w:rsidP="003224BB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50m</w:t>
            </w:r>
          </w:p>
        </w:tc>
        <w:tc>
          <w:tcPr>
            <w:tcW w:w="3005" w:type="dxa"/>
            <w:gridSpan w:val="3"/>
            <w:vAlign w:val="center"/>
          </w:tcPr>
          <w:p w14:paraId="51164BF8" w14:textId="40CD3472" w:rsidR="003224BB" w:rsidRPr="00630A41" w:rsidRDefault="003224BB" w:rsidP="003224BB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50.6m</w:t>
            </w:r>
          </w:p>
        </w:tc>
        <w:tc>
          <w:tcPr>
            <w:tcW w:w="3005" w:type="dxa"/>
            <w:gridSpan w:val="4"/>
            <w:vAlign w:val="center"/>
          </w:tcPr>
          <w:p w14:paraId="5F6D4148" w14:textId="1B61D461" w:rsidR="003224BB" w:rsidRPr="00630A41" w:rsidRDefault="003224BB" w:rsidP="003224BB">
            <w:pPr>
              <w:spacing w:line="400" w:lineRule="exact"/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正常</w:t>
            </w:r>
          </w:p>
        </w:tc>
      </w:tr>
    </w:tbl>
    <w:p w14:paraId="648473F2" w14:textId="64454DE3" w:rsidR="002A54D0" w:rsidRPr="00630A41" w:rsidRDefault="00912B4F" w:rsidP="007D51EE">
      <w:pPr>
        <w:spacing w:line="400" w:lineRule="exact"/>
        <w:jc w:val="left"/>
        <w:rPr>
          <w:sz w:val="24"/>
        </w:rPr>
      </w:pPr>
      <w:r w:rsidRPr="00630A41">
        <w:rPr>
          <w:rFonts w:hint="eastAsia"/>
          <w:sz w:val="24"/>
        </w:rPr>
        <w:t>实验结论：仪器在规定的位置处，动态静态均可正常工作，可得出工作距离测量结果。</w:t>
      </w:r>
    </w:p>
    <w:p w14:paraId="3A3A7F8C" w14:textId="19015E1E" w:rsidR="006E1098" w:rsidRPr="00630A41" w:rsidRDefault="00D57BB6" w:rsidP="007D51EE">
      <w:pPr>
        <w:spacing w:line="400" w:lineRule="exact"/>
        <w:jc w:val="left"/>
        <w:rPr>
          <w:sz w:val="24"/>
        </w:rPr>
      </w:pPr>
      <w:r w:rsidRPr="00630A41">
        <w:rPr>
          <w:sz w:val="24"/>
        </w:rPr>
        <w:t xml:space="preserve">4.2 </w:t>
      </w:r>
      <w:r w:rsidR="00B03862" w:rsidRPr="00630A41">
        <w:rPr>
          <w:rFonts w:hint="eastAsia"/>
          <w:sz w:val="24"/>
        </w:rPr>
        <w:t>挠度示值误差</w:t>
      </w:r>
    </w:p>
    <w:p w14:paraId="1D86FC1E" w14:textId="186B0213" w:rsidR="00672A04" w:rsidRPr="00630A41" w:rsidRDefault="00672A04" w:rsidP="007D51EE">
      <w:pPr>
        <w:spacing w:line="400" w:lineRule="exact"/>
        <w:jc w:val="left"/>
        <w:rPr>
          <w:sz w:val="24"/>
        </w:rPr>
      </w:pPr>
      <w:r w:rsidRPr="00630A41">
        <w:rPr>
          <w:rFonts w:hint="eastAsia"/>
          <w:sz w:val="24"/>
        </w:rPr>
        <w:t>4</w:t>
      </w:r>
      <w:r w:rsidRPr="00630A41">
        <w:rPr>
          <w:sz w:val="24"/>
        </w:rPr>
        <w:t xml:space="preserve">.2.1 </w:t>
      </w:r>
      <w:r w:rsidRPr="00630A41">
        <w:rPr>
          <w:rFonts w:hint="eastAsia"/>
          <w:sz w:val="24"/>
        </w:rPr>
        <w:t>静态挠度示值误差校准方法</w:t>
      </w:r>
    </w:p>
    <w:p w14:paraId="7D731AF7" w14:textId="77777777" w:rsidR="00672A04" w:rsidRPr="00630A41" w:rsidRDefault="00672A04" w:rsidP="00672A04">
      <w:pPr>
        <w:spacing w:line="360" w:lineRule="auto"/>
        <w:ind w:firstLineChars="200" w:firstLine="480"/>
        <w:jc w:val="left"/>
        <w:rPr>
          <w:sz w:val="24"/>
        </w:rPr>
      </w:pPr>
      <w:r w:rsidRPr="00630A41">
        <w:rPr>
          <w:rFonts w:ascii="宋体" w:hAnsi="宋体" w:hint="eastAsia"/>
          <w:sz w:val="24"/>
        </w:rPr>
        <w:t>将目标固定在位移测量装置上</w:t>
      </w:r>
      <w:r w:rsidRPr="00630A41">
        <w:rPr>
          <w:sz w:val="24"/>
        </w:rPr>
        <w:t>，挠度仪架设于距离目标</w:t>
      </w:r>
      <w:r w:rsidRPr="00630A41">
        <w:rPr>
          <w:sz w:val="24"/>
        </w:rPr>
        <w:t>10m</w:t>
      </w:r>
      <w:r w:rsidRPr="00630A41">
        <w:rPr>
          <w:sz w:val="24"/>
        </w:rPr>
        <w:t>位置，精确整平仪器。用挠度仪望远镜或于</w:t>
      </w:r>
      <w:r w:rsidRPr="00630A41">
        <w:rPr>
          <w:sz w:val="24"/>
        </w:rPr>
        <w:t>CCD</w:t>
      </w:r>
      <w:r w:rsidRPr="00630A41">
        <w:rPr>
          <w:sz w:val="24"/>
        </w:rPr>
        <w:t>成像中瞄准目标，手动调焦使目标清晰成像于屏幕中间，调整适合的亮度及采样频率。</w:t>
      </w:r>
    </w:p>
    <w:p w14:paraId="43DE83F2" w14:textId="5CA9D157" w:rsidR="00672A04" w:rsidRPr="00630A41" w:rsidRDefault="00672A04" w:rsidP="00672A04">
      <w:pPr>
        <w:spacing w:line="360" w:lineRule="auto"/>
        <w:jc w:val="left"/>
        <w:rPr>
          <w:sz w:val="24"/>
        </w:rPr>
      </w:pPr>
      <w:r w:rsidRPr="00630A41">
        <w:rPr>
          <w:sz w:val="24"/>
        </w:rPr>
        <w:t>4.2.1.1</w:t>
      </w:r>
      <w:r w:rsidRPr="00630A41">
        <w:rPr>
          <w:sz w:val="24"/>
        </w:rPr>
        <w:t>根据仪器及目标放置情况，对被校仪器进行标定，应重复多次测量，得到竖向稳定的标定系数。</w:t>
      </w:r>
    </w:p>
    <w:p w14:paraId="4A78AB76" w14:textId="5E1DF173" w:rsidR="00672A04" w:rsidRPr="00630A41" w:rsidRDefault="00672A04" w:rsidP="00672A04">
      <w:pPr>
        <w:spacing w:line="360" w:lineRule="auto"/>
        <w:ind w:left="6"/>
        <w:rPr>
          <w:sz w:val="24"/>
        </w:rPr>
      </w:pPr>
      <w:r w:rsidRPr="00630A41">
        <w:rPr>
          <w:sz w:val="24"/>
        </w:rPr>
        <w:t>4.2.1.2</w:t>
      </w:r>
      <w:r w:rsidRPr="00630A41">
        <w:rPr>
          <w:sz w:val="24"/>
        </w:rPr>
        <w:t>标定系数后开始测量，获取基准点，竖</w:t>
      </w:r>
      <w:r w:rsidRPr="00630A41">
        <w:rPr>
          <w:rFonts w:ascii="宋体" w:hAnsi="宋体" w:hint="eastAsia"/>
          <w:sz w:val="24"/>
        </w:rPr>
        <w:t>向移动目标，挠度仪测量竖向挠度，按测量范围均匀分布至少</w:t>
      </w:r>
      <w:r w:rsidRPr="00630A41">
        <w:rPr>
          <w:sz w:val="24"/>
        </w:rPr>
        <w:t>10</w:t>
      </w:r>
      <w:r w:rsidRPr="00630A41">
        <w:rPr>
          <w:rFonts w:ascii="宋体" w:hAnsi="宋体" w:hint="eastAsia"/>
          <w:sz w:val="24"/>
        </w:rPr>
        <w:t>个测量位置，各位置的实测挠度值与标准值之差即为竖向挠度示值误差。</w:t>
      </w:r>
    </w:p>
    <w:p w14:paraId="1256B1D3" w14:textId="77777777" w:rsidR="00672A04" w:rsidRPr="00630A41" w:rsidRDefault="00672A04" w:rsidP="00672A04">
      <w:pPr>
        <w:spacing w:line="400" w:lineRule="exact"/>
        <w:ind w:left="6" w:firstLineChars="200" w:firstLine="480"/>
        <w:rPr>
          <w:sz w:val="24"/>
        </w:rPr>
      </w:pPr>
      <w:r w:rsidRPr="00630A41">
        <w:rPr>
          <w:sz w:val="24"/>
        </w:rPr>
        <w:t xml:space="preserve">    </w:t>
      </w:r>
      <w:r w:rsidRPr="00630A41">
        <w:rPr>
          <w:rFonts w:ascii="宋体" w:hAnsi="宋体" w:hint="eastAsia"/>
          <w:sz w:val="24"/>
        </w:rPr>
        <w:t>△</w:t>
      </w:r>
      <w:r w:rsidRPr="00630A41">
        <w:rPr>
          <w:i/>
          <w:sz w:val="24"/>
        </w:rPr>
        <w:t>L</w:t>
      </w:r>
      <w:r w:rsidRPr="00630A41">
        <w:rPr>
          <w:i/>
          <w:sz w:val="24"/>
          <w:vertAlign w:val="subscript"/>
        </w:rPr>
        <w:t xml:space="preserve">i </w:t>
      </w:r>
      <w:r w:rsidRPr="00630A41">
        <w:rPr>
          <w:i/>
          <w:sz w:val="24"/>
        </w:rPr>
        <w:t>= L</w:t>
      </w:r>
      <w:r w:rsidRPr="00630A41">
        <w:rPr>
          <w:i/>
          <w:sz w:val="24"/>
          <w:vertAlign w:val="subscript"/>
        </w:rPr>
        <w:t xml:space="preserve">i  </w:t>
      </w:r>
      <w:r w:rsidRPr="00630A41">
        <w:rPr>
          <w:i/>
          <w:sz w:val="24"/>
        </w:rPr>
        <w:t>- L</w:t>
      </w:r>
      <w:r w:rsidRPr="00630A41">
        <w:rPr>
          <w:sz w:val="24"/>
          <w:vertAlign w:val="subscript"/>
        </w:rPr>
        <w:t>0</w:t>
      </w:r>
      <w:r w:rsidRPr="00630A41">
        <w:rPr>
          <w:i/>
          <w:sz w:val="24"/>
          <w:vertAlign w:val="subscript"/>
        </w:rPr>
        <w:t>i</w:t>
      </w:r>
      <w:r w:rsidRPr="00630A41">
        <w:rPr>
          <w:sz w:val="24"/>
        </w:rPr>
        <w:t xml:space="preserve">                          </w:t>
      </w:r>
      <w:r w:rsidRPr="00630A41">
        <w:rPr>
          <w:rFonts w:ascii="微软雅黑" w:eastAsia="微软雅黑" w:hAnsi="微软雅黑" w:hint="eastAsia"/>
          <w:sz w:val="24"/>
        </w:rPr>
        <w:t>（</w:t>
      </w:r>
      <w:r w:rsidRPr="00630A41">
        <w:rPr>
          <w:sz w:val="24"/>
        </w:rPr>
        <w:t>1</w:t>
      </w:r>
      <w:r w:rsidRPr="00630A41">
        <w:rPr>
          <w:rFonts w:ascii="微软雅黑" w:eastAsia="微软雅黑" w:hAnsi="微软雅黑" w:hint="eastAsia"/>
          <w:sz w:val="24"/>
        </w:rPr>
        <w:t>）</w:t>
      </w:r>
      <w:r w:rsidRPr="00630A41">
        <w:rPr>
          <w:sz w:val="24"/>
        </w:rPr>
        <w:t xml:space="preserve"> </w:t>
      </w:r>
    </w:p>
    <w:p w14:paraId="22F0AAF8" w14:textId="77777777" w:rsidR="00672A04" w:rsidRPr="00630A41" w:rsidRDefault="00672A04" w:rsidP="00672A04">
      <w:pPr>
        <w:spacing w:line="400" w:lineRule="exact"/>
        <w:ind w:left="444" w:hanging="11"/>
        <w:rPr>
          <w:sz w:val="24"/>
        </w:rPr>
      </w:pPr>
      <w:r w:rsidRPr="00630A41">
        <w:rPr>
          <w:rFonts w:ascii="等线" w:eastAsia="等线" w:hAnsi="等线" w:hint="eastAsia"/>
          <w:sz w:val="24"/>
        </w:rPr>
        <w:t>式中：</w:t>
      </w:r>
      <w:r w:rsidRPr="00630A41">
        <w:rPr>
          <w:rFonts w:ascii="宋体" w:hAnsi="宋体" w:hint="eastAsia"/>
          <w:sz w:val="24"/>
        </w:rPr>
        <w:t>△</w:t>
      </w:r>
      <w:r w:rsidRPr="00630A41">
        <w:rPr>
          <w:i/>
          <w:sz w:val="24"/>
        </w:rPr>
        <w:t>L</w:t>
      </w:r>
      <w:r w:rsidRPr="00630A41">
        <w:rPr>
          <w:i/>
          <w:sz w:val="24"/>
          <w:vertAlign w:val="subscript"/>
        </w:rPr>
        <w:t xml:space="preserve">i </w:t>
      </w:r>
      <w:r w:rsidRPr="00630A41">
        <w:rPr>
          <w:sz w:val="24"/>
        </w:rPr>
        <w:t>—</w:t>
      </w:r>
      <w:r w:rsidRPr="00630A41">
        <w:rPr>
          <w:rFonts w:ascii="宋体" w:hAnsi="宋体" w:hint="eastAsia"/>
          <w:sz w:val="24"/>
        </w:rPr>
        <w:t>第</w:t>
      </w:r>
      <w:proofErr w:type="spellStart"/>
      <w:r w:rsidRPr="00630A41">
        <w:rPr>
          <w:i/>
          <w:sz w:val="24"/>
        </w:rPr>
        <w:t>i</w:t>
      </w:r>
      <w:proofErr w:type="spellEnd"/>
      <w:r w:rsidRPr="00630A41">
        <w:rPr>
          <w:i/>
          <w:sz w:val="24"/>
        </w:rPr>
        <w:t xml:space="preserve"> </w:t>
      </w:r>
      <w:r w:rsidRPr="00630A41">
        <w:rPr>
          <w:rFonts w:ascii="宋体" w:hAnsi="宋体" w:hint="eastAsia"/>
          <w:sz w:val="24"/>
        </w:rPr>
        <w:t>点挠度示值误差；</w:t>
      </w:r>
    </w:p>
    <w:p w14:paraId="05DBB23B" w14:textId="77777777" w:rsidR="00672A04" w:rsidRPr="00630A41" w:rsidRDefault="00672A04" w:rsidP="00672A04">
      <w:pPr>
        <w:spacing w:line="400" w:lineRule="exact"/>
        <w:ind w:left="1271" w:hanging="11"/>
        <w:rPr>
          <w:sz w:val="24"/>
        </w:rPr>
      </w:pPr>
      <w:r w:rsidRPr="00630A41">
        <w:rPr>
          <w:i/>
          <w:sz w:val="24"/>
        </w:rPr>
        <w:t>L</w:t>
      </w:r>
      <w:r w:rsidRPr="00630A41">
        <w:rPr>
          <w:i/>
          <w:sz w:val="24"/>
          <w:vertAlign w:val="subscript"/>
        </w:rPr>
        <w:t xml:space="preserve">i </w:t>
      </w:r>
      <w:r w:rsidRPr="00630A41">
        <w:rPr>
          <w:sz w:val="24"/>
        </w:rPr>
        <w:t>—</w:t>
      </w:r>
      <w:r w:rsidRPr="00630A41">
        <w:rPr>
          <w:rFonts w:ascii="宋体" w:hAnsi="宋体" w:hint="eastAsia"/>
          <w:sz w:val="24"/>
        </w:rPr>
        <w:t>第</w:t>
      </w:r>
      <w:proofErr w:type="spellStart"/>
      <w:r w:rsidRPr="00630A41">
        <w:rPr>
          <w:i/>
          <w:sz w:val="24"/>
        </w:rPr>
        <w:t>i</w:t>
      </w:r>
      <w:proofErr w:type="spellEnd"/>
      <w:r w:rsidRPr="00630A41">
        <w:rPr>
          <w:i/>
          <w:sz w:val="24"/>
        </w:rPr>
        <w:t xml:space="preserve"> </w:t>
      </w:r>
      <w:r w:rsidRPr="00630A41">
        <w:rPr>
          <w:rFonts w:ascii="宋体" w:hAnsi="宋体" w:hint="eastAsia"/>
          <w:sz w:val="24"/>
        </w:rPr>
        <w:t>点挠度实测值；</w:t>
      </w:r>
    </w:p>
    <w:p w14:paraId="58513582" w14:textId="77777777" w:rsidR="00672A04" w:rsidRPr="00630A41" w:rsidRDefault="00672A04" w:rsidP="00672A04">
      <w:pPr>
        <w:spacing w:line="400" w:lineRule="exact"/>
        <w:ind w:left="1271" w:hanging="11"/>
        <w:rPr>
          <w:sz w:val="24"/>
        </w:rPr>
      </w:pPr>
      <w:r w:rsidRPr="00630A41">
        <w:rPr>
          <w:i/>
          <w:sz w:val="24"/>
        </w:rPr>
        <w:t>L</w:t>
      </w:r>
      <w:r w:rsidRPr="00630A41">
        <w:rPr>
          <w:sz w:val="24"/>
          <w:vertAlign w:val="subscript"/>
        </w:rPr>
        <w:t>0</w:t>
      </w:r>
      <w:r w:rsidRPr="00630A41">
        <w:rPr>
          <w:i/>
          <w:sz w:val="24"/>
          <w:vertAlign w:val="subscript"/>
        </w:rPr>
        <w:t>i</w:t>
      </w:r>
      <w:r w:rsidRPr="00630A41">
        <w:rPr>
          <w:sz w:val="24"/>
        </w:rPr>
        <w:t>—</w:t>
      </w:r>
      <w:r w:rsidRPr="00630A41">
        <w:rPr>
          <w:rFonts w:ascii="宋体" w:hAnsi="宋体" w:hint="eastAsia"/>
          <w:sz w:val="24"/>
        </w:rPr>
        <w:t>第</w:t>
      </w:r>
      <w:proofErr w:type="spellStart"/>
      <w:r w:rsidRPr="00630A41">
        <w:rPr>
          <w:i/>
          <w:sz w:val="24"/>
        </w:rPr>
        <w:t>i</w:t>
      </w:r>
      <w:proofErr w:type="spellEnd"/>
      <w:r w:rsidRPr="00630A41">
        <w:rPr>
          <w:i/>
          <w:sz w:val="24"/>
        </w:rPr>
        <w:t xml:space="preserve"> </w:t>
      </w:r>
      <w:r w:rsidRPr="00630A41">
        <w:rPr>
          <w:rFonts w:ascii="宋体" w:hAnsi="宋体" w:hint="eastAsia"/>
          <w:sz w:val="24"/>
        </w:rPr>
        <w:t>点标准值。</w:t>
      </w:r>
    </w:p>
    <w:p w14:paraId="3E7E9F48" w14:textId="3FD268B4" w:rsidR="00672A04" w:rsidRPr="00630A41" w:rsidRDefault="00672A04" w:rsidP="00672A04">
      <w:pPr>
        <w:spacing w:line="400" w:lineRule="exact"/>
        <w:ind w:firstLineChars="200" w:firstLine="480"/>
        <w:jc w:val="left"/>
        <w:rPr>
          <w:sz w:val="24"/>
        </w:rPr>
      </w:pPr>
      <w:r w:rsidRPr="00630A41">
        <w:rPr>
          <w:sz w:val="24"/>
        </w:rPr>
        <w:t>同理采用</w:t>
      </w:r>
      <w:r w:rsidRPr="00630A41">
        <w:rPr>
          <w:sz w:val="24"/>
        </w:rPr>
        <w:t>4.2.1</w:t>
      </w:r>
      <w:r w:rsidRPr="00630A41">
        <w:rPr>
          <w:sz w:val="24"/>
        </w:rPr>
        <w:t>方法测量静态横向挠度示值误差。</w:t>
      </w:r>
    </w:p>
    <w:p w14:paraId="7C9FF782" w14:textId="654F3C3A" w:rsidR="00672A04" w:rsidRPr="00630A41" w:rsidRDefault="00672A04" w:rsidP="00672A04">
      <w:pPr>
        <w:spacing w:line="400" w:lineRule="exact"/>
        <w:jc w:val="left"/>
        <w:rPr>
          <w:sz w:val="24"/>
        </w:rPr>
      </w:pPr>
      <w:r w:rsidRPr="00630A41">
        <w:rPr>
          <w:sz w:val="24"/>
        </w:rPr>
        <w:t>4.</w:t>
      </w:r>
      <w:r w:rsidR="008E7A8E" w:rsidRPr="00630A41">
        <w:rPr>
          <w:sz w:val="24"/>
        </w:rPr>
        <w:t>2.2</w:t>
      </w:r>
      <w:r w:rsidR="008E7A8E" w:rsidRPr="00630A41">
        <w:rPr>
          <w:sz w:val="24"/>
        </w:rPr>
        <w:t>实验数据</w:t>
      </w:r>
    </w:p>
    <w:tbl>
      <w:tblPr>
        <w:tblStyle w:val="a6"/>
        <w:tblW w:w="9015" w:type="dxa"/>
        <w:tblLook w:val="04A0" w:firstRow="1" w:lastRow="0" w:firstColumn="1" w:lastColumn="0" w:noHBand="0" w:noVBand="1"/>
      </w:tblPr>
      <w:tblGrid>
        <w:gridCol w:w="1600"/>
        <w:gridCol w:w="651"/>
        <w:gridCol w:w="2251"/>
        <w:gridCol w:w="606"/>
        <w:gridCol w:w="1266"/>
        <w:gridCol w:w="379"/>
        <w:gridCol w:w="2251"/>
        <w:gridCol w:w="11"/>
      </w:tblGrid>
      <w:tr w:rsidR="00507E75" w:rsidRPr="00630A41" w14:paraId="66693D7D" w14:textId="77777777" w:rsidTr="00EC4130">
        <w:tc>
          <w:tcPr>
            <w:tcW w:w="1600" w:type="dxa"/>
            <w:vMerge w:val="restart"/>
            <w:vAlign w:val="center"/>
          </w:tcPr>
          <w:p w14:paraId="68A07DCC" w14:textId="77777777" w:rsidR="00507E75" w:rsidRPr="00630A41" w:rsidRDefault="00507E75" w:rsidP="001F3A4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型号</w:t>
            </w:r>
          </w:p>
        </w:tc>
        <w:tc>
          <w:tcPr>
            <w:tcW w:w="3508" w:type="dxa"/>
            <w:gridSpan w:val="3"/>
            <w:vAlign w:val="center"/>
          </w:tcPr>
          <w:p w14:paraId="7006E727" w14:textId="77777777" w:rsidR="00507E75" w:rsidRPr="00630A41" w:rsidRDefault="00507E75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B</w:t>
            </w:r>
            <w:r w:rsidRPr="00630A41">
              <w:rPr>
                <w:sz w:val="24"/>
              </w:rPr>
              <w:t>JQN-V</w:t>
            </w:r>
          </w:p>
        </w:tc>
        <w:tc>
          <w:tcPr>
            <w:tcW w:w="1266" w:type="dxa"/>
            <w:vMerge w:val="restart"/>
            <w:vAlign w:val="center"/>
          </w:tcPr>
          <w:p w14:paraId="53DEC086" w14:textId="77777777" w:rsidR="00507E75" w:rsidRPr="00630A41" w:rsidRDefault="00507E75" w:rsidP="001F3A4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编号</w:t>
            </w:r>
          </w:p>
        </w:tc>
        <w:tc>
          <w:tcPr>
            <w:tcW w:w="2641" w:type="dxa"/>
            <w:gridSpan w:val="3"/>
            <w:vAlign w:val="center"/>
          </w:tcPr>
          <w:p w14:paraId="238CAA2D" w14:textId="1BC9F013" w:rsidR="00507E75" w:rsidRPr="00630A41" w:rsidRDefault="00912B4F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202201-</w:t>
            </w:r>
            <w:r w:rsidRPr="00630A41">
              <w:rPr>
                <w:rFonts w:hint="eastAsia"/>
                <w:sz w:val="24"/>
              </w:rPr>
              <w:t>自编</w:t>
            </w:r>
          </w:p>
        </w:tc>
      </w:tr>
      <w:tr w:rsidR="00507E75" w:rsidRPr="00630A41" w14:paraId="45A3298D" w14:textId="77777777" w:rsidTr="00EC4130">
        <w:tc>
          <w:tcPr>
            <w:tcW w:w="1600" w:type="dxa"/>
            <w:vMerge/>
            <w:vAlign w:val="center"/>
          </w:tcPr>
          <w:p w14:paraId="6E6416C1" w14:textId="77777777" w:rsidR="00507E75" w:rsidRPr="00630A41" w:rsidRDefault="00507E75" w:rsidP="001F3A43">
            <w:pPr>
              <w:jc w:val="center"/>
              <w:rPr>
                <w:sz w:val="24"/>
              </w:rPr>
            </w:pPr>
          </w:p>
        </w:tc>
        <w:tc>
          <w:tcPr>
            <w:tcW w:w="3508" w:type="dxa"/>
            <w:gridSpan w:val="3"/>
            <w:vAlign w:val="center"/>
          </w:tcPr>
          <w:p w14:paraId="10C9E1A1" w14:textId="73D514E0" w:rsidR="00507E75" w:rsidRPr="00630A41" w:rsidRDefault="00507E75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V</w:t>
            </w:r>
            <w:r w:rsidRPr="00630A41">
              <w:rPr>
                <w:sz w:val="24"/>
              </w:rPr>
              <w:t>MD</w:t>
            </w:r>
          </w:p>
        </w:tc>
        <w:tc>
          <w:tcPr>
            <w:tcW w:w="1266" w:type="dxa"/>
            <w:vMerge/>
            <w:vAlign w:val="center"/>
          </w:tcPr>
          <w:p w14:paraId="2BE1862D" w14:textId="77777777" w:rsidR="00507E75" w:rsidRPr="00630A41" w:rsidRDefault="00507E75" w:rsidP="001F3A43">
            <w:pPr>
              <w:jc w:val="center"/>
              <w:rPr>
                <w:sz w:val="24"/>
              </w:rPr>
            </w:pPr>
          </w:p>
        </w:tc>
        <w:tc>
          <w:tcPr>
            <w:tcW w:w="2641" w:type="dxa"/>
            <w:gridSpan w:val="3"/>
            <w:vAlign w:val="center"/>
          </w:tcPr>
          <w:p w14:paraId="05E53807" w14:textId="3B069035" w:rsidR="00507E75" w:rsidRPr="00630A41" w:rsidRDefault="00E02E5F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20220</w:t>
            </w:r>
            <w:r w:rsidR="00912B4F" w:rsidRPr="00630A41">
              <w:rPr>
                <w:rFonts w:hint="eastAsia"/>
                <w:sz w:val="24"/>
              </w:rPr>
              <w:t>2</w:t>
            </w:r>
            <w:r w:rsidRPr="00630A41">
              <w:rPr>
                <w:rFonts w:hint="eastAsia"/>
                <w:sz w:val="24"/>
              </w:rPr>
              <w:t>-</w:t>
            </w:r>
            <w:r w:rsidRPr="00630A41">
              <w:rPr>
                <w:rFonts w:hint="eastAsia"/>
                <w:sz w:val="24"/>
              </w:rPr>
              <w:t>自编</w:t>
            </w:r>
          </w:p>
        </w:tc>
      </w:tr>
      <w:tr w:rsidR="00D7238E" w:rsidRPr="00630A41" w14:paraId="42E0FC2F" w14:textId="77777777" w:rsidTr="00D7238E">
        <w:trPr>
          <w:trHeight w:val="321"/>
        </w:trPr>
        <w:tc>
          <w:tcPr>
            <w:tcW w:w="1600" w:type="dxa"/>
            <w:vMerge w:val="restart"/>
            <w:vAlign w:val="center"/>
          </w:tcPr>
          <w:p w14:paraId="1303C94E" w14:textId="77777777" w:rsidR="00D7238E" w:rsidRPr="00630A41" w:rsidRDefault="00D7238E" w:rsidP="001F3A4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制造厂商</w:t>
            </w:r>
          </w:p>
        </w:tc>
        <w:tc>
          <w:tcPr>
            <w:tcW w:w="7415" w:type="dxa"/>
            <w:gridSpan w:val="7"/>
            <w:vAlign w:val="center"/>
          </w:tcPr>
          <w:p w14:paraId="134E6E0F" w14:textId="3A727105" w:rsidR="00D7238E" w:rsidRPr="00630A41" w:rsidRDefault="00D7238E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北京雷图科技有限公司</w:t>
            </w:r>
          </w:p>
        </w:tc>
      </w:tr>
      <w:tr w:rsidR="00D7238E" w:rsidRPr="00630A41" w14:paraId="31A801F5" w14:textId="77777777" w:rsidTr="00D7238E">
        <w:trPr>
          <w:trHeight w:val="321"/>
        </w:trPr>
        <w:tc>
          <w:tcPr>
            <w:tcW w:w="1600" w:type="dxa"/>
            <w:vMerge/>
            <w:vAlign w:val="center"/>
          </w:tcPr>
          <w:p w14:paraId="46587AD5" w14:textId="77777777" w:rsidR="00D7238E" w:rsidRPr="00630A41" w:rsidRDefault="00D7238E" w:rsidP="001F3A43">
            <w:pPr>
              <w:jc w:val="center"/>
              <w:rPr>
                <w:sz w:val="24"/>
              </w:rPr>
            </w:pPr>
          </w:p>
        </w:tc>
        <w:tc>
          <w:tcPr>
            <w:tcW w:w="7415" w:type="dxa"/>
            <w:gridSpan w:val="7"/>
            <w:vAlign w:val="center"/>
          </w:tcPr>
          <w:p w14:paraId="4B6D0D67" w14:textId="77777777" w:rsidR="00D7238E" w:rsidRPr="00630A41" w:rsidRDefault="00D7238E" w:rsidP="00D7238E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pacing w:val="20"/>
                <w:sz w:val="24"/>
              </w:rPr>
              <w:t>清大智腾</w:t>
            </w:r>
            <w:r w:rsidRPr="00630A41">
              <w:rPr>
                <w:rFonts w:hint="eastAsia"/>
                <w:spacing w:val="20"/>
                <w:sz w:val="24"/>
              </w:rPr>
              <w:t>(</w:t>
            </w:r>
            <w:r w:rsidRPr="00630A41">
              <w:rPr>
                <w:rFonts w:hint="eastAsia"/>
                <w:spacing w:val="20"/>
                <w:sz w:val="24"/>
              </w:rPr>
              <w:t>北京</w:t>
            </w:r>
            <w:r w:rsidRPr="00630A41">
              <w:rPr>
                <w:rFonts w:hint="eastAsia"/>
                <w:spacing w:val="20"/>
                <w:sz w:val="24"/>
              </w:rPr>
              <w:t>)</w:t>
            </w:r>
            <w:r w:rsidRPr="00630A41">
              <w:rPr>
                <w:rFonts w:hint="eastAsia"/>
                <w:spacing w:val="20"/>
                <w:sz w:val="24"/>
              </w:rPr>
              <w:t>科技有限公司</w:t>
            </w:r>
          </w:p>
        </w:tc>
      </w:tr>
      <w:tr w:rsidR="003224BB" w:rsidRPr="00630A41" w14:paraId="42F20185" w14:textId="77777777" w:rsidTr="003224BB">
        <w:trPr>
          <w:gridAfter w:val="1"/>
          <w:wAfter w:w="11" w:type="dxa"/>
        </w:trPr>
        <w:tc>
          <w:tcPr>
            <w:tcW w:w="2251" w:type="dxa"/>
            <w:gridSpan w:val="2"/>
            <w:vAlign w:val="center"/>
          </w:tcPr>
          <w:p w14:paraId="4C375C88" w14:textId="77777777" w:rsidR="003224BB" w:rsidRPr="00630A41" w:rsidRDefault="003224BB" w:rsidP="001F3A4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温度</w:t>
            </w:r>
            <w:r w:rsidRPr="00630A41">
              <w:rPr>
                <w:rFonts w:hint="eastAsia"/>
                <w:sz w:val="24"/>
              </w:rPr>
              <w:t>℃</w:t>
            </w:r>
          </w:p>
        </w:tc>
        <w:tc>
          <w:tcPr>
            <w:tcW w:w="2251" w:type="dxa"/>
            <w:vAlign w:val="center"/>
          </w:tcPr>
          <w:p w14:paraId="2B420906" w14:textId="0A612E8C" w:rsidR="003224BB" w:rsidRPr="00630A41" w:rsidRDefault="003224BB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1</w:t>
            </w:r>
            <w:r w:rsidRPr="00630A41">
              <w:rPr>
                <w:sz w:val="24"/>
              </w:rPr>
              <w:t>9</w:t>
            </w:r>
            <w:r w:rsidRPr="00630A41">
              <w:rPr>
                <w:rFonts w:hint="eastAsia"/>
                <w:sz w:val="24"/>
              </w:rPr>
              <w:t>.</w:t>
            </w:r>
            <w:r w:rsidRPr="00630A41">
              <w:rPr>
                <w:sz w:val="24"/>
              </w:rPr>
              <w:t>5</w:t>
            </w:r>
            <w:r w:rsidRPr="00630A41">
              <w:rPr>
                <w:rFonts w:hint="eastAsia"/>
                <w:sz w:val="24"/>
              </w:rPr>
              <w:t>-</w:t>
            </w:r>
            <w:r w:rsidRPr="00630A41">
              <w:rPr>
                <w:sz w:val="24"/>
              </w:rPr>
              <w:t>20.5</w:t>
            </w:r>
          </w:p>
        </w:tc>
        <w:tc>
          <w:tcPr>
            <w:tcW w:w="2251" w:type="dxa"/>
            <w:gridSpan w:val="3"/>
            <w:vAlign w:val="center"/>
          </w:tcPr>
          <w:p w14:paraId="1F60E660" w14:textId="145D60D2" w:rsidR="003224BB" w:rsidRPr="00630A41" w:rsidRDefault="003224BB" w:rsidP="001F3A4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相对湿度</w:t>
            </w:r>
            <w:r w:rsidRPr="00630A41">
              <w:rPr>
                <w:rFonts w:hint="eastAsia"/>
                <w:sz w:val="24"/>
              </w:rPr>
              <w:t>%</w:t>
            </w:r>
          </w:p>
        </w:tc>
        <w:tc>
          <w:tcPr>
            <w:tcW w:w="2251" w:type="dxa"/>
            <w:vAlign w:val="center"/>
          </w:tcPr>
          <w:p w14:paraId="6372B761" w14:textId="77069D84" w:rsidR="003224BB" w:rsidRPr="00630A41" w:rsidRDefault="003224BB" w:rsidP="001F3A43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  <w:r w:rsidRPr="00630A41">
              <w:rPr>
                <w:sz w:val="24"/>
              </w:rPr>
              <w:t>0~50</w:t>
            </w:r>
          </w:p>
        </w:tc>
      </w:tr>
      <w:tr w:rsidR="00672A04" w:rsidRPr="00630A41" w14:paraId="2CE261E7" w14:textId="77777777" w:rsidTr="001F3A43">
        <w:tc>
          <w:tcPr>
            <w:tcW w:w="1600" w:type="dxa"/>
            <w:vAlign w:val="center"/>
          </w:tcPr>
          <w:p w14:paraId="593119C4" w14:textId="77777777" w:rsidR="00672A04" w:rsidRPr="00630A41" w:rsidRDefault="00672A04" w:rsidP="001F3A4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试验人员</w:t>
            </w:r>
          </w:p>
        </w:tc>
        <w:tc>
          <w:tcPr>
            <w:tcW w:w="7415" w:type="dxa"/>
            <w:gridSpan w:val="7"/>
            <w:vAlign w:val="center"/>
          </w:tcPr>
          <w:p w14:paraId="4BB654DC" w14:textId="7786497B" w:rsidR="00672A04" w:rsidRPr="00630A41" w:rsidRDefault="00672A04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康瑶、蒋远林</w:t>
            </w:r>
            <w:r w:rsidR="002B4E86">
              <w:rPr>
                <w:rFonts w:hint="eastAsia"/>
                <w:sz w:val="24"/>
              </w:rPr>
              <w:t>、</w:t>
            </w:r>
            <w:r w:rsidR="002B4E86" w:rsidRPr="00630A41">
              <w:rPr>
                <w:rFonts w:hint="eastAsia"/>
                <w:sz w:val="24"/>
              </w:rPr>
              <w:t>李建双</w:t>
            </w:r>
          </w:p>
        </w:tc>
      </w:tr>
      <w:tr w:rsidR="00672A04" w:rsidRPr="00630A41" w14:paraId="739D0141" w14:textId="77777777" w:rsidTr="001F3A43">
        <w:tc>
          <w:tcPr>
            <w:tcW w:w="1600" w:type="dxa"/>
            <w:vAlign w:val="center"/>
          </w:tcPr>
          <w:p w14:paraId="03D29691" w14:textId="77777777" w:rsidR="00672A04" w:rsidRPr="00630A41" w:rsidRDefault="00672A04" w:rsidP="001F3A4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试验地点</w:t>
            </w:r>
          </w:p>
        </w:tc>
        <w:tc>
          <w:tcPr>
            <w:tcW w:w="7415" w:type="dxa"/>
            <w:gridSpan w:val="7"/>
            <w:vAlign w:val="center"/>
          </w:tcPr>
          <w:p w14:paraId="247A6A1C" w14:textId="77777777" w:rsidR="00672A04" w:rsidRPr="00630A41" w:rsidRDefault="00672A04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中国计量院</w:t>
            </w:r>
            <w:r w:rsidR="00507E75" w:rsidRPr="00630A41">
              <w:rPr>
                <w:rFonts w:hint="eastAsia"/>
                <w:sz w:val="24"/>
              </w:rPr>
              <w:t>和平里</w:t>
            </w:r>
            <w:r w:rsidRPr="00630A41">
              <w:rPr>
                <w:rFonts w:hint="eastAsia"/>
                <w:sz w:val="24"/>
              </w:rPr>
              <w:t>院区</w:t>
            </w:r>
            <w:r w:rsidR="00507E75" w:rsidRPr="00630A41">
              <w:rPr>
                <w:rFonts w:hint="eastAsia"/>
                <w:sz w:val="24"/>
              </w:rPr>
              <w:t>恒温恒湿实验室</w:t>
            </w:r>
          </w:p>
          <w:p w14:paraId="40E6DC44" w14:textId="11D95E3E" w:rsidR="00507E75" w:rsidRPr="00630A41" w:rsidRDefault="00507E75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lastRenderedPageBreak/>
              <w:t>中国计量院昌平院区恒温恒湿实验室</w:t>
            </w:r>
          </w:p>
        </w:tc>
      </w:tr>
      <w:tr w:rsidR="00672A04" w:rsidRPr="00630A41" w14:paraId="490F512E" w14:textId="77777777" w:rsidTr="001F3A43">
        <w:tc>
          <w:tcPr>
            <w:tcW w:w="1600" w:type="dxa"/>
            <w:vAlign w:val="center"/>
          </w:tcPr>
          <w:p w14:paraId="694611AC" w14:textId="77777777" w:rsidR="00672A04" w:rsidRPr="00630A41" w:rsidRDefault="00672A04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lastRenderedPageBreak/>
              <w:t>试验用标准器</w:t>
            </w:r>
          </w:p>
        </w:tc>
        <w:tc>
          <w:tcPr>
            <w:tcW w:w="7415" w:type="dxa"/>
            <w:gridSpan w:val="7"/>
            <w:vAlign w:val="center"/>
          </w:tcPr>
          <w:p w14:paraId="4020E573" w14:textId="4893E6D2" w:rsidR="00672A04" w:rsidRPr="00630A41" w:rsidRDefault="00672A04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二维位移测量装置</w:t>
            </w:r>
            <w:r w:rsidR="00507E75" w:rsidRPr="00630A41">
              <w:rPr>
                <w:rFonts w:hint="eastAsia"/>
                <w:sz w:val="24"/>
              </w:rPr>
              <w:t>、</w:t>
            </w:r>
            <w:r w:rsidR="00507E75" w:rsidRPr="00EC4130">
              <w:rPr>
                <w:rFonts w:ascii="宋体" w:hAnsi="宋体" w:hint="eastAsia"/>
                <w:sz w:val="24"/>
              </w:rPr>
              <w:t>动态位移测量装置</w:t>
            </w:r>
          </w:p>
        </w:tc>
      </w:tr>
    </w:tbl>
    <w:p w14:paraId="2334625F" w14:textId="66C594B8" w:rsidR="00672A04" w:rsidRPr="00630A41" w:rsidRDefault="003A3DD6" w:rsidP="007D51EE">
      <w:pPr>
        <w:spacing w:line="400" w:lineRule="exact"/>
        <w:jc w:val="left"/>
        <w:rPr>
          <w:sz w:val="24"/>
        </w:rPr>
      </w:pPr>
      <w:r>
        <w:rPr>
          <w:rFonts w:hint="eastAsia"/>
          <w:sz w:val="24"/>
        </w:rPr>
        <w:t>一、</w:t>
      </w:r>
      <w:r w:rsidR="00B2271F" w:rsidRPr="00630A41">
        <w:rPr>
          <w:rFonts w:hint="eastAsia"/>
          <w:sz w:val="24"/>
        </w:rPr>
        <w:t>采用静态模式</w:t>
      </w:r>
    </w:p>
    <w:p w14:paraId="37A356A2" w14:textId="3A5501B1" w:rsidR="005E4D36" w:rsidRPr="00630A41" w:rsidRDefault="005E4D36" w:rsidP="007D51EE">
      <w:pPr>
        <w:spacing w:line="400" w:lineRule="exact"/>
        <w:jc w:val="left"/>
        <w:rPr>
          <w:sz w:val="24"/>
        </w:rPr>
      </w:pPr>
      <w:r w:rsidRPr="00630A41">
        <w:rPr>
          <w:rFonts w:hint="eastAsia"/>
          <w:sz w:val="24"/>
        </w:rPr>
        <w:t>仪器距离目标</w:t>
      </w:r>
      <w:r w:rsidRPr="00630A41">
        <w:rPr>
          <w:rFonts w:hint="eastAsia"/>
          <w:sz w:val="24"/>
        </w:rPr>
        <w:t>1</w:t>
      </w:r>
      <w:r w:rsidRPr="00630A41">
        <w:rPr>
          <w:sz w:val="24"/>
        </w:rPr>
        <w:t>0</w:t>
      </w:r>
      <w:r w:rsidRPr="00630A41">
        <w:rPr>
          <w:rFonts w:hint="eastAsia"/>
          <w:sz w:val="24"/>
        </w:rPr>
        <w:t>m</w:t>
      </w:r>
    </w:p>
    <w:p w14:paraId="025417D7" w14:textId="623AC8E1" w:rsidR="00527261" w:rsidRPr="00630A41" w:rsidRDefault="00527261" w:rsidP="007D51EE">
      <w:pPr>
        <w:spacing w:line="400" w:lineRule="exact"/>
        <w:jc w:val="left"/>
        <w:rPr>
          <w:sz w:val="24"/>
        </w:rPr>
      </w:pPr>
      <w:r w:rsidRPr="00630A41">
        <w:rPr>
          <w:rFonts w:hint="eastAsia"/>
          <w:sz w:val="24"/>
        </w:rPr>
        <w:t>（</w:t>
      </w:r>
      <w:r w:rsidRPr="00630A41">
        <w:rPr>
          <w:rFonts w:hint="eastAsia"/>
          <w:sz w:val="24"/>
        </w:rPr>
        <w:t>1</w:t>
      </w:r>
      <w:r w:rsidRPr="00630A41">
        <w:rPr>
          <w:rFonts w:hint="eastAsia"/>
          <w:sz w:val="24"/>
        </w:rPr>
        <w:t>）第一次实验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73"/>
        <w:gridCol w:w="1373"/>
        <w:gridCol w:w="1372"/>
        <w:gridCol w:w="1372"/>
        <w:gridCol w:w="1372"/>
        <w:gridCol w:w="1372"/>
      </w:tblGrid>
      <w:tr w:rsidR="00B2271F" w:rsidRPr="00630A41" w14:paraId="00CAEF3F" w14:textId="77777777" w:rsidTr="00B2271F">
        <w:trPr>
          <w:jc w:val="right"/>
        </w:trPr>
        <w:tc>
          <w:tcPr>
            <w:tcW w:w="411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CBFF9F" w14:textId="77777777" w:rsidR="00B2271F" w:rsidRPr="00630A41" w:rsidRDefault="00B2271F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横向（</w:t>
            </w:r>
            <w:r w:rsidRPr="00630A41">
              <w:rPr>
                <w:sz w:val="24"/>
              </w:rPr>
              <w:t>X</w:t>
            </w:r>
            <w:r w:rsidRPr="00630A41">
              <w:rPr>
                <w:rFonts w:hint="eastAsia"/>
                <w:sz w:val="24"/>
              </w:rPr>
              <w:t>）</w:t>
            </w:r>
          </w:p>
        </w:tc>
        <w:tc>
          <w:tcPr>
            <w:tcW w:w="411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1A1CAD" w14:textId="77777777" w:rsidR="00B2271F" w:rsidRPr="00630A41" w:rsidRDefault="00B2271F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竖向（</w:t>
            </w:r>
            <w:r w:rsidRPr="00630A41">
              <w:rPr>
                <w:sz w:val="24"/>
              </w:rPr>
              <w:t>Y</w:t>
            </w:r>
            <w:r w:rsidRPr="00630A41">
              <w:rPr>
                <w:rFonts w:hint="eastAsia"/>
                <w:sz w:val="24"/>
              </w:rPr>
              <w:t>）</w:t>
            </w:r>
          </w:p>
        </w:tc>
      </w:tr>
      <w:tr w:rsidR="00B2271F" w:rsidRPr="00630A41" w14:paraId="68BE01DD" w14:textId="77777777" w:rsidTr="00B2271F">
        <w:trPr>
          <w:trHeight w:val="371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48E190" w14:textId="77777777" w:rsidR="00B2271F" w:rsidRPr="00630A41" w:rsidRDefault="00B2271F" w:rsidP="001F3A43">
            <w:pPr>
              <w:jc w:val="center"/>
              <w:rPr>
                <w:rFonts w:ascii="宋体" w:hAnsi="宋体" w:cs="宋体"/>
                <w:sz w:val="24"/>
              </w:rPr>
            </w:pPr>
            <w:r w:rsidRPr="00630A41">
              <w:rPr>
                <w:rFonts w:hint="eastAsia"/>
                <w:sz w:val="24"/>
              </w:rPr>
              <w:t>标准位移值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020217" w14:textId="77777777" w:rsidR="00B2271F" w:rsidRPr="00630A41" w:rsidRDefault="00B2271F" w:rsidP="001F3A43">
            <w:pPr>
              <w:jc w:val="center"/>
              <w:rPr>
                <w:rFonts w:ascii="宋体" w:hAnsi="宋体" w:cs="宋体"/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171B36" w14:textId="77777777" w:rsidR="00B2271F" w:rsidRPr="00630A41" w:rsidRDefault="00B2271F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差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7B9B97" w14:textId="77777777" w:rsidR="00B2271F" w:rsidRPr="00630A41" w:rsidRDefault="00B2271F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标准位移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0CD9CD" w14:textId="77777777" w:rsidR="00B2271F" w:rsidRPr="00630A41" w:rsidRDefault="00B2271F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0C87AE" w14:textId="77777777" w:rsidR="00B2271F" w:rsidRPr="00630A41" w:rsidRDefault="00B2271F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差值</w:t>
            </w:r>
          </w:p>
        </w:tc>
      </w:tr>
      <w:tr w:rsidR="00A81E87" w:rsidRPr="00630A41" w14:paraId="15970667" w14:textId="77777777" w:rsidTr="000C03D5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5A6B74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D917C3" w14:textId="06BE16DC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0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71466C" w14:textId="2A9DC9DA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-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A741A7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8E61C9" w14:textId="7416D028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4A25BF" w14:textId="7C62019B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0.00</w:t>
            </w:r>
          </w:p>
        </w:tc>
      </w:tr>
      <w:tr w:rsidR="00A81E87" w:rsidRPr="00630A41" w14:paraId="52B4058E" w14:textId="77777777" w:rsidTr="000C03D5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DD5430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2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F3AD2D" w14:textId="3806A0AD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2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4754DD" w14:textId="215369DB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0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8F80FF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2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5480E3" w14:textId="5B0882E1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2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E184E4" w14:textId="1839A97F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0.00</w:t>
            </w:r>
          </w:p>
        </w:tc>
      </w:tr>
      <w:tr w:rsidR="00A81E87" w:rsidRPr="00630A41" w14:paraId="537E46F3" w14:textId="77777777" w:rsidTr="000C03D5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45F38C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3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9D2F55" w14:textId="4E2430B0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3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2D91D1" w14:textId="55B37D46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0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3FD2C5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3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85B339" w14:textId="171E7B5B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3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395BAA" w14:textId="5DA82878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0.01</w:t>
            </w:r>
          </w:p>
        </w:tc>
      </w:tr>
      <w:tr w:rsidR="00A81E87" w:rsidRPr="00630A41" w14:paraId="4FA33A55" w14:textId="77777777" w:rsidTr="000C03D5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74A8FA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4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834A59" w14:textId="065A3FA5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3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C815C4" w14:textId="7D553ED5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-0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F7ED74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4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5D282B" w14:textId="42080FE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3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DB0031" w14:textId="0F0B422C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-0.01</w:t>
            </w:r>
          </w:p>
        </w:tc>
      </w:tr>
      <w:tr w:rsidR="00A81E87" w:rsidRPr="00630A41" w14:paraId="4605A0D4" w14:textId="77777777" w:rsidTr="000C03D5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01A340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5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E095F6" w14:textId="6F1CAA80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4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E5AB52" w14:textId="3F1866B8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-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EA6865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5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B3AB0F" w14:textId="79464C56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4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B6130C" w14:textId="2D773EA9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-0.01</w:t>
            </w:r>
          </w:p>
        </w:tc>
      </w:tr>
      <w:tr w:rsidR="00A81E87" w:rsidRPr="00630A41" w14:paraId="65827971" w14:textId="77777777" w:rsidTr="000C03D5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F7CD50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6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8C7046" w14:textId="6CB1BE7E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5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BBEAB9" w14:textId="20BEB877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-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288503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6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839AB5" w14:textId="7C18310E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5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D2EAB1" w14:textId="1C088483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-0.01</w:t>
            </w:r>
          </w:p>
        </w:tc>
      </w:tr>
      <w:tr w:rsidR="00A81E87" w:rsidRPr="00630A41" w14:paraId="661FE9E7" w14:textId="77777777" w:rsidTr="000C03D5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79C8AE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7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1492E1" w14:textId="75E6AE02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6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538926" w14:textId="4919F085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-0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C12E41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7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1836F9" w14:textId="380D4275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6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01D39C" w14:textId="0BE31397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-0.02</w:t>
            </w:r>
          </w:p>
        </w:tc>
      </w:tr>
      <w:tr w:rsidR="00A81E87" w:rsidRPr="00630A41" w14:paraId="2B2478DB" w14:textId="77777777" w:rsidTr="000C03D5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5D21C6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8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E5A77C" w14:textId="1C04F00B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7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5711F2" w14:textId="7094B88D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-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5838D8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8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899EB1" w14:textId="4E4383AE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7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99DF9D" w14:textId="5E83E8DB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-0.03</w:t>
            </w:r>
          </w:p>
        </w:tc>
      </w:tr>
      <w:tr w:rsidR="00A81E87" w:rsidRPr="00630A41" w14:paraId="02F86169" w14:textId="77777777" w:rsidTr="000C03D5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3D35E9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9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4A0902" w14:textId="4398418B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8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4851A3" w14:textId="7FF753FE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-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70D819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9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1EF08E" w14:textId="4750A4BD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8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FF3747" w14:textId="7688ECB3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-0.03</w:t>
            </w:r>
          </w:p>
        </w:tc>
      </w:tr>
      <w:tr w:rsidR="00A81E87" w:rsidRPr="00630A41" w14:paraId="66030E78" w14:textId="77777777" w:rsidTr="000C03D5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BDA701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0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BC8B23" w14:textId="4CB36126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0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3289EB" w14:textId="0C78180B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0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E1CBCC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0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541944" w14:textId="05F8A851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9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5A1C78" w14:textId="1D4C1FCE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-0.03</w:t>
            </w:r>
          </w:p>
        </w:tc>
      </w:tr>
      <w:tr w:rsidR="00A81E87" w:rsidRPr="00630A41" w14:paraId="28C81522" w14:textId="77777777" w:rsidTr="000C03D5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4EFA7F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1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EC9900" w14:textId="256BA7EA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0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B67E0D" w14:textId="6D20BA08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-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0E8586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1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25467C" w14:textId="20D4156F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0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0DF6F5" w14:textId="4748A3D6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-0.04</w:t>
            </w:r>
          </w:p>
        </w:tc>
      </w:tr>
      <w:tr w:rsidR="00A81E87" w:rsidRPr="00630A41" w14:paraId="36CB6958" w14:textId="77777777" w:rsidTr="000C03D5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DF8435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2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DFAA56" w14:textId="38CA39A2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1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969137" w14:textId="2600F541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-0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4DBB15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2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0ECEC6" w14:textId="5EF78483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1.9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1F59F8" w14:textId="5B50B8D1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-0.05</w:t>
            </w:r>
          </w:p>
        </w:tc>
      </w:tr>
      <w:tr w:rsidR="00A81E87" w:rsidRPr="00630A41" w14:paraId="0422A87C" w14:textId="77777777" w:rsidTr="000C03D5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951E53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3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B92952" w14:textId="3A489D59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2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732074" w14:textId="1DC40C59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-0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B0F108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3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1BB985" w14:textId="22B14D82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2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A8CF3A" w14:textId="1BE43B76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-0.04</w:t>
            </w:r>
          </w:p>
        </w:tc>
      </w:tr>
      <w:tr w:rsidR="00A81E87" w:rsidRPr="00630A41" w14:paraId="53617883" w14:textId="77777777" w:rsidTr="000C03D5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A64A4E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4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7D6116" w14:textId="6BB31839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3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025F29" w14:textId="642780AF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-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097D64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4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1C2279" w14:textId="79EC3DB0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3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6337D4" w14:textId="665381E4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-0.04</w:t>
            </w:r>
          </w:p>
        </w:tc>
      </w:tr>
      <w:tr w:rsidR="00A81E87" w:rsidRPr="00630A41" w14:paraId="55ACCA97" w14:textId="77777777" w:rsidTr="000C03D5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5911C7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5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0BF77A" w14:textId="3B6EDB55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4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21EAA6" w14:textId="142ADE16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-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33A84A" w14:textId="77777777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5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CBEB63" w14:textId="2E14228D" w:rsidR="00A81E87" w:rsidRPr="00565ED7" w:rsidRDefault="00A81E87" w:rsidP="00A81E87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4.94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11F9E7" w14:textId="3757787A" w:rsidR="00A81E87" w:rsidRPr="00565ED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sz w:val="24"/>
              </w:rPr>
              <w:t>-0.05</w:t>
            </w:r>
          </w:p>
        </w:tc>
      </w:tr>
      <w:tr w:rsidR="00A81E87" w:rsidRPr="00630A41" w14:paraId="560D8258" w14:textId="77777777" w:rsidTr="00D57BAB">
        <w:trPr>
          <w:trHeight w:hRule="exact" w:val="312"/>
          <w:jc w:val="right"/>
        </w:trPr>
        <w:tc>
          <w:tcPr>
            <w:tcW w:w="27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4FBF57" w14:textId="3BE10A32" w:rsidR="00A81E87" w:rsidRPr="00565ED7" w:rsidRDefault="00A81E87" w:rsidP="00A81E87">
            <w:pPr>
              <w:jc w:val="center"/>
              <w:rPr>
                <w:sz w:val="24"/>
              </w:rPr>
            </w:pPr>
            <w:bookmarkStart w:id="4" w:name="_Hlk162098893"/>
            <w:r>
              <w:rPr>
                <w:rFonts w:hint="eastAsia"/>
                <w:sz w:val="24"/>
              </w:rPr>
              <w:t>横向挠度示值误差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83A789" w14:textId="098E162F" w:rsidR="00A81E87" w:rsidRPr="00A81E87" w:rsidRDefault="00A81E87" w:rsidP="00A81E87">
            <w:pPr>
              <w:jc w:val="center"/>
              <w:rPr>
                <w:sz w:val="24"/>
              </w:rPr>
            </w:pPr>
            <w:r w:rsidRPr="00A81E87">
              <w:rPr>
                <w:rFonts w:hint="eastAsia"/>
                <w:sz w:val="24"/>
              </w:rPr>
              <w:t>-</w:t>
            </w:r>
            <w:r w:rsidRPr="00A81E87">
              <w:rPr>
                <w:sz w:val="24"/>
              </w:rPr>
              <w:t>0.03</w:t>
            </w:r>
          </w:p>
          <w:p w14:paraId="7F6C282B" w14:textId="77777777" w:rsidR="00A81E87" w:rsidRPr="00A81E87" w:rsidRDefault="00A81E87" w:rsidP="00A81E87">
            <w:pPr>
              <w:jc w:val="center"/>
              <w:rPr>
                <w:sz w:val="24"/>
              </w:rPr>
            </w:pPr>
          </w:p>
        </w:tc>
        <w:tc>
          <w:tcPr>
            <w:tcW w:w="27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C8EAB5" w14:textId="6566A9BE" w:rsidR="00A81E87" w:rsidRPr="00565ED7" w:rsidRDefault="00A81E87" w:rsidP="00A81E87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竖向挠度示值误差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E0D9BA" w14:textId="4A3FA312" w:rsidR="00A81E87" w:rsidRPr="00A81E87" w:rsidRDefault="00A81E87" w:rsidP="00A81E87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-0.05</w:t>
            </w:r>
          </w:p>
        </w:tc>
      </w:tr>
      <w:bookmarkEnd w:id="4"/>
    </w:tbl>
    <w:p w14:paraId="5D0943EB" w14:textId="77777777" w:rsidR="00116F13" w:rsidRDefault="00116F13" w:rsidP="007D51EE">
      <w:pPr>
        <w:spacing w:line="400" w:lineRule="exact"/>
        <w:jc w:val="left"/>
        <w:rPr>
          <w:sz w:val="24"/>
        </w:rPr>
      </w:pPr>
    </w:p>
    <w:p w14:paraId="6C180788" w14:textId="4B63AF48" w:rsidR="00527261" w:rsidRPr="00630A41" w:rsidRDefault="00527261" w:rsidP="007D51EE">
      <w:pPr>
        <w:spacing w:line="400" w:lineRule="exact"/>
        <w:jc w:val="left"/>
        <w:rPr>
          <w:sz w:val="24"/>
        </w:rPr>
      </w:pPr>
      <w:r w:rsidRPr="00630A41">
        <w:rPr>
          <w:rFonts w:hint="eastAsia"/>
          <w:sz w:val="24"/>
        </w:rPr>
        <w:t>（</w:t>
      </w:r>
      <w:r w:rsidRPr="00630A41">
        <w:rPr>
          <w:rFonts w:hint="eastAsia"/>
          <w:sz w:val="24"/>
        </w:rPr>
        <w:t>2</w:t>
      </w:r>
      <w:r w:rsidRPr="00630A41">
        <w:rPr>
          <w:rFonts w:hint="eastAsia"/>
          <w:sz w:val="24"/>
        </w:rPr>
        <w:t>）第二次实验</w:t>
      </w:r>
    </w:p>
    <w:tbl>
      <w:tblPr>
        <w:tblW w:w="8239" w:type="dxa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78"/>
        <w:gridCol w:w="1373"/>
        <w:gridCol w:w="1372"/>
        <w:gridCol w:w="1372"/>
        <w:gridCol w:w="1372"/>
        <w:gridCol w:w="1372"/>
      </w:tblGrid>
      <w:tr w:rsidR="00527261" w:rsidRPr="00565ED7" w14:paraId="725FBBE7" w14:textId="77777777" w:rsidTr="00116F13">
        <w:trPr>
          <w:jc w:val="right"/>
        </w:trPr>
        <w:tc>
          <w:tcPr>
            <w:tcW w:w="412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73EFB3" w14:textId="77777777" w:rsidR="00527261" w:rsidRPr="00565ED7" w:rsidRDefault="00527261" w:rsidP="001F3A43">
            <w:pPr>
              <w:jc w:val="center"/>
              <w:rPr>
                <w:sz w:val="24"/>
              </w:rPr>
            </w:pPr>
            <w:r w:rsidRPr="00565ED7">
              <w:rPr>
                <w:rFonts w:hint="eastAsia"/>
                <w:sz w:val="24"/>
              </w:rPr>
              <w:t>横向（</w:t>
            </w:r>
            <w:r w:rsidRPr="00565ED7">
              <w:rPr>
                <w:sz w:val="24"/>
              </w:rPr>
              <w:t>X</w:t>
            </w:r>
            <w:r w:rsidRPr="00565ED7">
              <w:rPr>
                <w:rFonts w:hint="eastAsia"/>
                <w:sz w:val="24"/>
              </w:rPr>
              <w:t>）</w:t>
            </w:r>
          </w:p>
        </w:tc>
        <w:tc>
          <w:tcPr>
            <w:tcW w:w="411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BF7E5E" w14:textId="77777777" w:rsidR="00527261" w:rsidRPr="00565ED7" w:rsidRDefault="00527261" w:rsidP="001F3A43">
            <w:pPr>
              <w:jc w:val="center"/>
              <w:rPr>
                <w:sz w:val="24"/>
              </w:rPr>
            </w:pPr>
            <w:r w:rsidRPr="00565ED7">
              <w:rPr>
                <w:rFonts w:hint="eastAsia"/>
                <w:sz w:val="24"/>
              </w:rPr>
              <w:t>竖向（</w:t>
            </w:r>
            <w:r w:rsidRPr="00565ED7">
              <w:rPr>
                <w:sz w:val="24"/>
              </w:rPr>
              <w:t>Y</w:t>
            </w:r>
            <w:r w:rsidRPr="00565ED7">
              <w:rPr>
                <w:rFonts w:hint="eastAsia"/>
                <w:sz w:val="24"/>
              </w:rPr>
              <w:t>）</w:t>
            </w:r>
          </w:p>
        </w:tc>
      </w:tr>
      <w:tr w:rsidR="00527261" w:rsidRPr="00565ED7" w14:paraId="3AB58DBC" w14:textId="77777777" w:rsidTr="00116F13">
        <w:trPr>
          <w:trHeight w:val="371"/>
          <w:jc w:val="right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B8925D" w14:textId="77777777" w:rsidR="00527261" w:rsidRPr="00565ED7" w:rsidRDefault="00527261" w:rsidP="001F3A43">
            <w:pPr>
              <w:jc w:val="center"/>
              <w:rPr>
                <w:rFonts w:ascii="宋体" w:hAnsi="宋体" w:cs="宋体"/>
                <w:sz w:val="24"/>
              </w:rPr>
            </w:pPr>
            <w:r w:rsidRPr="00565ED7">
              <w:rPr>
                <w:rFonts w:hint="eastAsia"/>
                <w:sz w:val="24"/>
              </w:rPr>
              <w:t>标准位移值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D3E6F6" w14:textId="77777777" w:rsidR="00527261" w:rsidRPr="00565ED7" w:rsidRDefault="00527261" w:rsidP="001F3A43">
            <w:pPr>
              <w:jc w:val="center"/>
              <w:rPr>
                <w:rFonts w:ascii="宋体" w:hAnsi="宋体" w:cs="宋体"/>
                <w:sz w:val="24"/>
              </w:rPr>
            </w:pPr>
            <w:r w:rsidRPr="00565ED7">
              <w:rPr>
                <w:rFonts w:hint="eastAsia"/>
                <w:sz w:val="24"/>
              </w:rPr>
              <w:t>测量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50116E" w14:textId="77777777" w:rsidR="00527261" w:rsidRPr="00565ED7" w:rsidRDefault="00527261" w:rsidP="001F3A43">
            <w:pPr>
              <w:jc w:val="center"/>
              <w:rPr>
                <w:sz w:val="24"/>
              </w:rPr>
            </w:pPr>
            <w:r w:rsidRPr="00565ED7">
              <w:rPr>
                <w:rFonts w:hint="eastAsia"/>
                <w:sz w:val="24"/>
              </w:rPr>
              <w:t>差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B98D4A" w14:textId="77777777" w:rsidR="00527261" w:rsidRPr="00565ED7" w:rsidRDefault="00527261" w:rsidP="001F3A43">
            <w:pPr>
              <w:jc w:val="center"/>
              <w:rPr>
                <w:sz w:val="24"/>
              </w:rPr>
            </w:pPr>
            <w:r w:rsidRPr="00565ED7">
              <w:rPr>
                <w:rFonts w:hint="eastAsia"/>
                <w:sz w:val="24"/>
              </w:rPr>
              <w:t>标准位移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6E320A" w14:textId="77777777" w:rsidR="00527261" w:rsidRPr="00565ED7" w:rsidRDefault="00527261" w:rsidP="001F3A43">
            <w:pPr>
              <w:jc w:val="center"/>
              <w:rPr>
                <w:sz w:val="24"/>
              </w:rPr>
            </w:pPr>
            <w:r w:rsidRPr="00565ED7">
              <w:rPr>
                <w:rFonts w:hint="eastAsia"/>
                <w:sz w:val="24"/>
              </w:rPr>
              <w:t>测量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8281AC" w14:textId="77777777" w:rsidR="00527261" w:rsidRPr="00565ED7" w:rsidRDefault="00527261" w:rsidP="001F3A43">
            <w:pPr>
              <w:jc w:val="center"/>
              <w:rPr>
                <w:sz w:val="24"/>
              </w:rPr>
            </w:pPr>
            <w:r w:rsidRPr="00565ED7">
              <w:rPr>
                <w:rFonts w:hint="eastAsia"/>
                <w:sz w:val="24"/>
              </w:rPr>
              <w:t>差值</w:t>
            </w:r>
          </w:p>
        </w:tc>
      </w:tr>
      <w:tr w:rsidR="00116F13" w:rsidRPr="00565ED7" w14:paraId="5769005F" w14:textId="77777777" w:rsidTr="00116F13">
        <w:trPr>
          <w:trHeight w:hRule="exact" w:val="312"/>
          <w:jc w:val="right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0B2E80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03D018" w14:textId="60B57DC4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5322A1" w14:textId="15FCA0C7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0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644245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4F2B5B" w14:textId="1EBB20AC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0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3F172D" w14:textId="3A64356D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1</w:t>
            </w:r>
          </w:p>
        </w:tc>
      </w:tr>
      <w:tr w:rsidR="00116F13" w:rsidRPr="00565ED7" w14:paraId="51FFAA2E" w14:textId="77777777" w:rsidTr="00116F13">
        <w:trPr>
          <w:trHeight w:hRule="exact" w:val="312"/>
          <w:jc w:val="right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403358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2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FEBA52" w14:textId="0119BD28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2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3E9F4C" w14:textId="71EDA48B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7219B3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2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50C1DF" w14:textId="24759873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2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2A3352" w14:textId="262A6543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0.01</w:t>
            </w:r>
          </w:p>
        </w:tc>
      </w:tr>
      <w:tr w:rsidR="00116F13" w:rsidRPr="00565ED7" w14:paraId="50B2CE13" w14:textId="77777777" w:rsidTr="00116F13">
        <w:trPr>
          <w:trHeight w:hRule="exact" w:val="312"/>
          <w:jc w:val="right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3074EF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3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02E6F0" w14:textId="509040E6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2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627787" w14:textId="39C7D87D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9056EE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3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63969E" w14:textId="5534D343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3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96010A" w14:textId="733FC39C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0.00</w:t>
            </w:r>
          </w:p>
        </w:tc>
      </w:tr>
      <w:tr w:rsidR="00116F13" w:rsidRPr="00565ED7" w14:paraId="1C205207" w14:textId="77777777" w:rsidTr="00116F13">
        <w:trPr>
          <w:trHeight w:hRule="exact" w:val="312"/>
          <w:jc w:val="right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98890A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4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CE322D" w14:textId="2C38FDD2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3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67D7C5" w14:textId="330EA474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CD57DC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4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B09513" w14:textId="17090249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3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53C103" w14:textId="6919F03A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1</w:t>
            </w:r>
          </w:p>
        </w:tc>
      </w:tr>
      <w:tr w:rsidR="00116F13" w:rsidRPr="00565ED7" w14:paraId="35C0D59C" w14:textId="77777777" w:rsidTr="00116F13">
        <w:trPr>
          <w:trHeight w:hRule="exact" w:val="312"/>
          <w:jc w:val="right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F7AA64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5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507B9F" w14:textId="54A742B6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4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A34C92" w14:textId="319CD7B6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BD2D4B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5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7F6F2F" w14:textId="591DBCA4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4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D94F38" w14:textId="6142C059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2</w:t>
            </w:r>
          </w:p>
        </w:tc>
      </w:tr>
      <w:tr w:rsidR="00116F13" w:rsidRPr="00565ED7" w14:paraId="0528E390" w14:textId="77777777" w:rsidTr="00116F13">
        <w:trPr>
          <w:trHeight w:hRule="exact" w:val="312"/>
          <w:jc w:val="right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CF9957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6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3A6603" w14:textId="7B517A6A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5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685EE6" w14:textId="1610713D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0D8747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6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0B93F3" w14:textId="0D181319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5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378D00" w14:textId="3E18C00D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1</w:t>
            </w:r>
          </w:p>
        </w:tc>
      </w:tr>
      <w:tr w:rsidR="00116F13" w:rsidRPr="00565ED7" w14:paraId="43FAD581" w14:textId="77777777" w:rsidTr="00116F13">
        <w:trPr>
          <w:trHeight w:hRule="exact" w:val="312"/>
          <w:jc w:val="right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AEC563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7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D728AB" w14:textId="59E2C662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6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3FFE2C" w14:textId="762BA92F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068699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7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66604A" w14:textId="0DB8C208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7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88E660" w14:textId="675B549B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2</w:t>
            </w:r>
          </w:p>
        </w:tc>
      </w:tr>
      <w:tr w:rsidR="00116F13" w:rsidRPr="00565ED7" w14:paraId="35628C6C" w14:textId="77777777" w:rsidTr="00116F13">
        <w:trPr>
          <w:trHeight w:hRule="exact" w:val="312"/>
          <w:jc w:val="right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DD8D88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8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8B61D0" w14:textId="340CB6C8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7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344660" w14:textId="05A989FF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7C943D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8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4FA6F3" w14:textId="6B650386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7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C49A5B" w14:textId="147F5D38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3</w:t>
            </w:r>
          </w:p>
        </w:tc>
      </w:tr>
      <w:tr w:rsidR="00116F13" w:rsidRPr="00565ED7" w14:paraId="41FDF7E9" w14:textId="77777777" w:rsidTr="00116F13">
        <w:trPr>
          <w:trHeight w:hRule="exact" w:val="312"/>
          <w:jc w:val="right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B1CC59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9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F94640" w14:textId="689F13E0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8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08EFDF" w14:textId="5D1AEDE3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E72A0E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9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455897" w14:textId="1785AC4B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8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647C35" w14:textId="150E33CB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3</w:t>
            </w:r>
          </w:p>
        </w:tc>
      </w:tr>
      <w:tr w:rsidR="00116F13" w:rsidRPr="00565ED7" w14:paraId="4196AAA1" w14:textId="77777777" w:rsidTr="00116F13">
        <w:trPr>
          <w:trHeight w:hRule="exact" w:val="312"/>
          <w:jc w:val="right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1C8CD2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0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5332B3" w14:textId="47442BEE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9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CCD1C5" w14:textId="430CE503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985D1E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0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3906C4" w14:textId="28F90AC6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9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C54FE4" w14:textId="720CA008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3</w:t>
            </w:r>
          </w:p>
        </w:tc>
      </w:tr>
      <w:tr w:rsidR="00116F13" w:rsidRPr="00565ED7" w14:paraId="71D37ACF" w14:textId="77777777" w:rsidTr="00116F13">
        <w:trPr>
          <w:trHeight w:hRule="exact" w:val="312"/>
          <w:jc w:val="right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1CC34C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1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7D082A" w14:textId="27BC409F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0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AEE6AA" w14:textId="6A7B87CA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D3AC1A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1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7E1898" w14:textId="6351D190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0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824D13" w14:textId="455A1302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4</w:t>
            </w:r>
          </w:p>
        </w:tc>
      </w:tr>
      <w:tr w:rsidR="00116F13" w:rsidRPr="00565ED7" w14:paraId="0EFD7C02" w14:textId="77777777" w:rsidTr="00116F13">
        <w:trPr>
          <w:trHeight w:hRule="exact" w:val="312"/>
          <w:jc w:val="right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1B5E25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2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F79087" w14:textId="05FAF063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1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7051C6" w14:textId="6B79AAE8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FE04C0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2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092247" w14:textId="5B5BB8ED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1.9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74C02D" w14:textId="0602062F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5</w:t>
            </w:r>
          </w:p>
        </w:tc>
      </w:tr>
      <w:tr w:rsidR="00116F13" w:rsidRPr="00565ED7" w14:paraId="2E0976DB" w14:textId="77777777" w:rsidTr="00116F13">
        <w:trPr>
          <w:trHeight w:hRule="exact" w:val="312"/>
          <w:jc w:val="right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8B0B01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3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31FAA2" w14:textId="487B2AE1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2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68E773" w14:textId="1933477E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841560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3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34BB3F" w14:textId="29519588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2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0042A5" w14:textId="1019484D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4</w:t>
            </w:r>
          </w:p>
        </w:tc>
      </w:tr>
      <w:tr w:rsidR="00116F13" w:rsidRPr="00565ED7" w14:paraId="35061E1B" w14:textId="77777777" w:rsidTr="00116F13">
        <w:trPr>
          <w:trHeight w:hRule="exact" w:val="312"/>
          <w:jc w:val="right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216AE7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lastRenderedPageBreak/>
              <w:t>14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0EF45C" w14:textId="38338DC0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3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C16275" w14:textId="44F6566E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EB1810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4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071DDE" w14:textId="78D9A52D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3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119175" w14:textId="14E9FCB3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4</w:t>
            </w:r>
          </w:p>
        </w:tc>
      </w:tr>
      <w:tr w:rsidR="00116F13" w:rsidRPr="00565ED7" w14:paraId="1C87F9AE" w14:textId="77777777" w:rsidTr="00116F13">
        <w:trPr>
          <w:trHeight w:hRule="exact" w:val="312"/>
          <w:jc w:val="right"/>
        </w:trPr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BDBB2A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5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C20D6D" w14:textId="5526F83E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4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8A0043" w14:textId="7A33E9D8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38F94F" w14:textId="77777777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5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C125E9" w14:textId="1112483A" w:rsidR="00116F13" w:rsidRPr="00565ED7" w:rsidRDefault="00116F13" w:rsidP="00116F13">
            <w:pPr>
              <w:jc w:val="center"/>
              <w:rPr>
                <w:sz w:val="24"/>
              </w:rPr>
            </w:pPr>
            <w:r w:rsidRPr="00565ED7">
              <w:rPr>
                <w:sz w:val="24"/>
              </w:rPr>
              <w:t>14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D85029" w14:textId="04DAD3C6" w:rsidR="00116F13" w:rsidRPr="00565ED7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4</w:t>
            </w:r>
          </w:p>
        </w:tc>
      </w:tr>
      <w:tr w:rsidR="00A81E87" w:rsidRPr="00A81E87" w14:paraId="7329FDA7" w14:textId="77777777" w:rsidTr="00116F13">
        <w:trPr>
          <w:trHeight w:hRule="exact" w:val="312"/>
          <w:jc w:val="right"/>
        </w:trPr>
        <w:tc>
          <w:tcPr>
            <w:tcW w:w="27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2A27E8" w14:textId="77777777" w:rsidR="00A81E87" w:rsidRPr="00565ED7" w:rsidRDefault="00A81E87" w:rsidP="00C23A3A">
            <w:pPr>
              <w:jc w:val="center"/>
              <w:rPr>
                <w:sz w:val="24"/>
              </w:rPr>
            </w:pPr>
            <w:bookmarkStart w:id="5" w:name="_Hlk162099160"/>
            <w:r>
              <w:rPr>
                <w:rFonts w:hint="eastAsia"/>
                <w:sz w:val="24"/>
              </w:rPr>
              <w:t>横向挠度示值误差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49B809" w14:textId="77777777" w:rsidR="00A81E87" w:rsidRPr="00A81E87" w:rsidRDefault="00A81E87" w:rsidP="00C23A3A">
            <w:pPr>
              <w:jc w:val="center"/>
              <w:rPr>
                <w:sz w:val="24"/>
              </w:rPr>
            </w:pPr>
            <w:r w:rsidRPr="00A81E87">
              <w:rPr>
                <w:rFonts w:hint="eastAsia"/>
                <w:sz w:val="24"/>
              </w:rPr>
              <w:t>-</w:t>
            </w:r>
            <w:r w:rsidRPr="00A81E87">
              <w:rPr>
                <w:sz w:val="24"/>
              </w:rPr>
              <w:t>0.03</w:t>
            </w:r>
          </w:p>
          <w:p w14:paraId="0526196C" w14:textId="77777777" w:rsidR="00A81E87" w:rsidRPr="00A81E87" w:rsidRDefault="00A81E87" w:rsidP="00C23A3A">
            <w:pPr>
              <w:jc w:val="center"/>
              <w:rPr>
                <w:sz w:val="24"/>
              </w:rPr>
            </w:pPr>
          </w:p>
        </w:tc>
        <w:tc>
          <w:tcPr>
            <w:tcW w:w="27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AA0A4B" w14:textId="77777777" w:rsidR="00A81E87" w:rsidRPr="00565ED7" w:rsidRDefault="00A81E87" w:rsidP="00C23A3A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竖向挠度示值误差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59B2B8" w14:textId="77B565D5" w:rsidR="00A81E87" w:rsidRPr="00A81E87" w:rsidRDefault="00A81E87" w:rsidP="00C23A3A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-0.0</w:t>
            </w:r>
            <w:r w:rsidR="00116F13">
              <w:rPr>
                <w:rFonts w:hint="eastAsia"/>
                <w:sz w:val="24"/>
              </w:rPr>
              <w:t>5</w:t>
            </w:r>
          </w:p>
        </w:tc>
      </w:tr>
      <w:bookmarkEnd w:id="5"/>
    </w:tbl>
    <w:p w14:paraId="4B07895F" w14:textId="77777777" w:rsidR="00A81E87" w:rsidRDefault="00A81E87" w:rsidP="007D51EE">
      <w:pPr>
        <w:spacing w:line="400" w:lineRule="exact"/>
        <w:jc w:val="left"/>
        <w:rPr>
          <w:sz w:val="24"/>
        </w:rPr>
      </w:pPr>
    </w:p>
    <w:p w14:paraId="67C7ABCF" w14:textId="1C4981DC" w:rsidR="00E81815" w:rsidRPr="00630A41" w:rsidRDefault="00E81815" w:rsidP="007D51EE">
      <w:pPr>
        <w:spacing w:line="400" w:lineRule="exact"/>
        <w:jc w:val="left"/>
        <w:rPr>
          <w:sz w:val="24"/>
        </w:rPr>
      </w:pPr>
      <w:r w:rsidRPr="00630A41">
        <w:rPr>
          <w:rFonts w:hint="eastAsia"/>
          <w:sz w:val="24"/>
        </w:rPr>
        <w:t>（</w:t>
      </w:r>
      <w:r w:rsidR="00AE29AB" w:rsidRPr="00630A41">
        <w:rPr>
          <w:rFonts w:hint="eastAsia"/>
          <w:sz w:val="24"/>
        </w:rPr>
        <w:t>3</w:t>
      </w:r>
      <w:r w:rsidRPr="00630A41">
        <w:rPr>
          <w:rFonts w:hint="eastAsia"/>
          <w:sz w:val="24"/>
        </w:rPr>
        <w:t>）第</w:t>
      </w:r>
      <w:r w:rsidR="0035736F" w:rsidRPr="00630A41">
        <w:rPr>
          <w:rFonts w:hint="eastAsia"/>
          <w:sz w:val="24"/>
        </w:rPr>
        <w:t>三</w:t>
      </w:r>
      <w:r w:rsidRPr="00630A41">
        <w:rPr>
          <w:rFonts w:hint="eastAsia"/>
          <w:sz w:val="24"/>
        </w:rPr>
        <w:t>次实验</w:t>
      </w:r>
    </w:p>
    <w:tbl>
      <w:tblPr>
        <w:tblW w:w="8230" w:type="dxa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4"/>
        <w:gridCol w:w="1378"/>
        <w:gridCol w:w="1372"/>
        <w:gridCol w:w="1372"/>
        <w:gridCol w:w="1372"/>
        <w:gridCol w:w="1372"/>
      </w:tblGrid>
      <w:tr w:rsidR="00527261" w:rsidRPr="00630A41" w14:paraId="46CEC3D3" w14:textId="77777777" w:rsidTr="00116F13">
        <w:trPr>
          <w:jc w:val="right"/>
        </w:trPr>
        <w:tc>
          <w:tcPr>
            <w:tcW w:w="411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19CCF5" w14:textId="77777777" w:rsidR="00527261" w:rsidRPr="00630A41" w:rsidRDefault="00527261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横向（</w:t>
            </w:r>
            <w:r w:rsidRPr="00630A41">
              <w:rPr>
                <w:sz w:val="24"/>
              </w:rPr>
              <w:t>X</w:t>
            </w:r>
            <w:r w:rsidRPr="00630A41">
              <w:rPr>
                <w:rFonts w:hint="eastAsia"/>
                <w:sz w:val="24"/>
              </w:rPr>
              <w:t>）</w:t>
            </w:r>
          </w:p>
        </w:tc>
        <w:tc>
          <w:tcPr>
            <w:tcW w:w="411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D87A0A" w14:textId="77777777" w:rsidR="00527261" w:rsidRPr="00630A41" w:rsidRDefault="00527261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竖向（</w:t>
            </w:r>
            <w:r w:rsidRPr="00630A41">
              <w:rPr>
                <w:sz w:val="24"/>
              </w:rPr>
              <w:t>Y</w:t>
            </w:r>
            <w:r w:rsidRPr="00630A41">
              <w:rPr>
                <w:rFonts w:hint="eastAsia"/>
                <w:sz w:val="24"/>
              </w:rPr>
              <w:t>）</w:t>
            </w:r>
          </w:p>
        </w:tc>
      </w:tr>
      <w:tr w:rsidR="00527261" w:rsidRPr="00630A41" w14:paraId="58351D57" w14:textId="77777777" w:rsidTr="00116F13">
        <w:trPr>
          <w:trHeight w:val="371"/>
          <w:jc w:val="right"/>
        </w:trPr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3B489A" w14:textId="77777777" w:rsidR="00527261" w:rsidRPr="00630A41" w:rsidRDefault="00527261" w:rsidP="001F3A43">
            <w:pPr>
              <w:jc w:val="center"/>
              <w:rPr>
                <w:rFonts w:ascii="宋体" w:hAnsi="宋体" w:cs="宋体"/>
                <w:sz w:val="24"/>
              </w:rPr>
            </w:pPr>
            <w:r w:rsidRPr="00630A41">
              <w:rPr>
                <w:rFonts w:hint="eastAsia"/>
                <w:sz w:val="24"/>
              </w:rPr>
              <w:t>标准位移值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5CF258" w14:textId="77777777" w:rsidR="00527261" w:rsidRPr="00630A41" w:rsidRDefault="00527261" w:rsidP="001F3A43">
            <w:pPr>
              <w:jc w:val="center"/>
              <w:rPr>
                <w:rFonts w:ascii="宋体" w:hAnsi="宋体" w:cs="宋体"/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C9EEDC" w14:textId="77777777" w:rsidR="00527261" w:rsidRPr="00630A41" w:rsidRDefault="00527261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差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DD6669" w14:textId="77777777" w:rsidR="00527261" w:rsidRPr="00630A41" w:rsidRDefault="00527261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标准位移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E809E" w14:textId="77777777" w:rsidR="00527261" w:rsidRPr="00630A41" w:rsidRDefault="00527261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890943" w14:textId="77777777" w:rsidR="00527261" w:rsidRPr="00630A41" w:rsidRDefault="00527261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差值</w:t>
            </w:r>
          </w:p>
        </w:tc>
      </w:tr>
      <w:tr w:rsidR="00116F13" w:rsidRPr="00630A41" w14:paraId="1F550655" w14:textId="77777777" w:rsidTr="00116F13">
        <w:trPr>
          <w:trHeight w:hRule="exact" w:val="312"/>
          <w:jc w:val="right"/>
        </w:trPr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B36FD2" w14:textId="4C1ADD06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.00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D57D44" w14:textId="3A34D9A1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1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337977" w14:textId="1404136E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C782F3" w14:textId="0F21770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F79160" w14:textId="422A7C65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1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90D556" w14:textId="707B7C80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0.01</w:t>
            </w:r>
          </w:p>
        </w:tc>
      </w:tr>
      <w:tr w:rsidR="00116F13" w:rsidRPr="00630A41" w14:paraId="254AFF82" w14:textId="77777777" w:rsidTr="00116F13">
        <w:trPr>
          <w:trHeight w:hRule="exact" w:val="312"/>
          <w:jc w:val="right"/>
        </w:trPr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E0A64D" w14:textId="1891FDF3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2.00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588D06" w14:textId="330AB468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2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26E9BC" w14:textId="73F64427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E1A0E0" w14:textId="318C12A4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2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E5611C" w14:textId="376A13F9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2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CB1755" w14:textId="6C3C9508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0.02</w:t>
            </w:r>
          </w:p>
        </w:tc>
      </w:tr>
      <w:tr w:rsidR="00116F13" w:rsidRPr="00630A41" w14:paraId="6AD482C4" w14:textId="77777777" w:rsidTr="00116F13">
        <w:trPr>
          <w:trHeight w:hRule="exact" w:val="312"/>
          <w:jc w:val="right"/>
        </w:trPr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38F0B9" w14:textId="047B5689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3.00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77C286" w14:textId="5639A2C2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2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6E55F0" w14:textId="4FDCC71B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E3A810" w14:textId="285DA864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3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B3396A" w14:textId="68DF64A0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3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AE7BEA" w14:textId="54FA7CE5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0.00</w:t>
            </w:r>
          </w:p>
        </w:tc>
      </w:tr>
      <w:tr w:rsidR="00116F13" w:rsidRPr="00630A41" w14:paraId="2EEC1413" w14:textId="77777777" w:rsidTr="00116F13">
        <w:trPr>
          <w:trHeight w:hRule="exact" w:val="312"/>
          <w:jc w:val="right"/>
        </w:trPr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A99355" w14:textId="5392410C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4.00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862715" w14:textId="20618CC5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3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960635" w14:textId="24F04019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78CDDC" w14:textId="5D9CFC75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4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7E4A02" w14:textId="254B8545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3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EA2DCE" w14:textId="2694C5D6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2</w:t>
            </w:r>
          </w:p>
        </w:tc>
      </w:tr>
      <w:tr w:rsidR="00116F13" w:rsidRPr="00630A41" w14:paraId="7A37B823" w14:textId="77777777" w:rsidTr="00116F13">
        <w:trPr>
          <w:trHeight w:hRule="exact" w:val="312"/>
          <w:jc w:val="right"/>
        </w:trPr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CAE762" w14:textId="243DCA69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5.00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1B6335" w14:textId="043CC358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4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B9C278" w14:textId="78FD2C69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6643BF" w14:textId="416F4178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5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41BB2C" w14:textId="3EB34787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4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B65715" w14:textId="6E8C7071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2</w:t>
            </w:r>
          </w:p>
        </w:tc>
      </w:tr>
      <w:tr w:rsidR="00116F13" w:rsidRPr="00630A41" w14:paraId="5CE561DC" w14:textId="77777777" w:rsidTr="00116F13">
        <w:trPr>
          <w:trHeight w:hRule="exact" w:val="312"/>
          <w:jc w:val="right"/>
        </w:trPr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A00C21" w14:textId="4889CB6F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6.00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FE19BF" w14:textId="719CA3C5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6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2E5A01" w14:textId="3DA24F6A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3F92E2" w14:textId="4D47467F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6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F2BC9F" w14:textId="71B4CEBC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5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3AF567" w14:textId="0B974F97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1</w:t>
            </w:r>
          </w:p>
        </w:tc>
      </w:tr>
      <w:tr w:rsidR="00116F13" w:rsidRPr="00630A41" w14:paraId="4D45798B" w14:textId="77777777" w:rsidTr="00116F13">
        <w:trPr>
          <w:trHeight w:hRule="exact" w:val="312"/>
          <w:jc w:val="right"/>
        </w:trPr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E80EE9" w14:textId="44C8445B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7.00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90E040" w14:textId="642C845F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6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F7EEC3" w14:textId="7AB3C3D2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8F7DE3" w14:textId="4CE18294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7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DD5F82" w14:textId="78081CB5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6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A5C363" w14:textId="0C99A57B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2</w:t>
            </w:r>
          </w:p>
        </w:tc>
      </w:tr>
      <w:tr w:rsidR="00116F13" w:rsidRPr="00630A41" w14:paraId="24673EEB" w14:textId="77777777" w:rsidTr="00116F13">
        <w:trPr>
          <w:trHeight w:hRule="exact" w:val="312"/>
          <w:jc w:val="right"/>
        </w:trPr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549565" w14:textId="0DE7DB9F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8.00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F443F8" w14:textId="1CB7232E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7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E059BC" w14:textId="37EAD008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DF5691" w14:textId="034E9713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8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08C746" w14:textId="03D072D6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7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D1B706" w14:textId="10D7841B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3</w:t>
            </w:r>
          </w:p>
        </w:tc>
      </w:tr>
      <w:tr w:rsidR="00116F13" w:rsidRPr="00630A41" w14:paraId="404DAFE5" w14:textId="77777777" w:rsidTr="00116F13">
        <w:trPr>
          <w:trHeight w:hRule="exact" w:val="312"/>
          <w:jc w:val="right"/>
        </w:trPr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E579C4" w14:textId="4704C95A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9.00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7D171E" w14:textId="77A00111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8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EC953E" w14:textId="06FBCD33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263FF8" w14:textId="2C41364C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9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70DBC4" w14:textId="3DA7CF66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9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ABE3C4" w14:textId="5FDCBA4B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0.00</w:t>
            </w:r>
          </w:p>
        </w:tc>
      </w:tr>
      <w:tr w:rsidR="00116F13" w:rsidRPr="00630A41" w14:paraId="52A480D5" w14:textId="77777777" w:rsidTr="00116F13">
        <w:trPr>
          <w:trHeight w:hRule="exact" w:val="312"/>
          <w:jc w:val="right"/>
        </w:trPr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61A7EC" w14:textId="74127FDE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0.00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7410BA" w14:textId="4AA50F83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9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B2A37C" w14:textId="6F0EB831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36A5CF" w14:textId="59CFEFF1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0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83E744" w14:textId="06140015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1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4BF936" w14:textId="52D0FD16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0.01</w:t>
            </w:r>
          </w:p>
        </w:tc>
      </w:tr>
      <w:tr w:rsidR="00116F13" w:rsidRPr="00630A41" w14:paraId="0A187504" w14:textId="77777777" w:rsidTr="00116F13">
        <w:trPr>
          <w:trHeight w:hRule="exact" w:val="312"/>
          <w:jc w:val="right"/>
        </w:trPr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EF3AA8" w14:textId="0E5DE36A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1.00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A9F93F" w14:textId="4F4C03A8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10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CBEB42" w14:textId="3E2EBE80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0D291A" w14:textId="7AFD2648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1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EEBA62" w14:textId="683CE080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10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1500B" w14:textId="210458AD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2</w:t>
            </w:r>
          </w:p>
        </w:tc>
      </w:tr>
      <w:tr w:rsidR="00116F13" w:rsidRPr="00630A41" w14:paraId="7B6B317C" w14:textId="77777777" w:rsidTr="00116F13">
        <w:trPr>
          <w:trHeight w:hRule="exact" w:val="312"/>
          <w:jc w:val="right"/>
        </w:trPr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4DC4B6" w14:textId="2864242B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2.00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80650B" w14:textId="4AACF665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11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B11231" w14:textId="7813911A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13A84E" w14:textId="26265DEC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2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2CB59E" w14:textId="7E4B04ED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12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403CD9" w14:textId="3569DC4F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0.01</w:t>
            </w:r>
          </w:p>
        </w:tc>
      </w:tr>
      <w:tr w:rsidR="00116F13" w:rsidRPr="00630A41" w14:paraId="64DE7C6C" w14:textId="77777777" w:rsidTr="00116F13">
        <w:trPr>
          <w:trHeight w:hRule="exact" w:val="312"/>
          <w:jc w:val="right"/>
        </w:trPr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566E63" w14:textId="03AC3488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3.00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D5AE0C" w14:textId="5A911D66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12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82D348" w14:textId="03C6569E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F05198" w14:textId="112F434B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3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76DEEE" w14:textId="59D43F84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13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531877" w14:textId="0D94DD90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0.02</w:t>
            </w:r>
          </w:p>
        </w:tc>
      </w:tr>
      <w:tr w:rsidR="00116F13" w:rsidRPr="00630A41" w14:paraId="3D7392D7" w14:textId="77777777" w:rsidTr="00116F13">
        <w:trPr>
          <w:trHeight w:hRule="exact" w:val="312"/>
          <w:jc w:val="right"/>
        </w:trPr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582A5A" w14:textId="3865B876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4.00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5DA6D9" w14:textId="69CEC0B6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13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D698BE" w14:textId="682DE0BD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4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E768E" w14:textId="19C1B0D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4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071501" w14:textId="00B20CE1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13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BDA51A" w14:textId="5075C66C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4</w:t>
            </w:r>
          </w:p>
        </w:tc>
      </w:tr>
      <w:tr w:rsidR="00116F13" w:rsidRPr="00630A41" w14:paraId="3243B39E" w14:textId="77777777" w:rsidTr="00116F13">
        <w:trPr>
          <w:trHeight w:hRule="exact" w:val="312"/>
          <w:jc w:val="right"/>
        </w:trPr>
        <w:tc>
          <w:tcPr>
            <w:tcW w:w="1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D50505" w14:textId="09AE943B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5.00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2E4C29" w14:textId="61DF06B4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14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2C9557" w14:textId="5C4EFBC2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-0.04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69F948" w14:textId="327ED55E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5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8D0E5A" w14:textId="1DF46170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14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6C92AB" w14:textId="27D8ED76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4</w:t>
            </w:r>
          </w:p>
        </w:tc>
      </w:tr>
      <w:tr w:rsidR="00116F13" w:rsidRPr="00A81E87" w14:paraId="6589CEF6" w14:textId="77777777" w:rsidTr="00116F13">
        <w:trPr>
          <w:trHeight w:hRule="exact" w:val="312"/>
          <w:jc w:val="right"/>
        </w:trPr>
        <w:tc>
          <w:tcPr>
            <w:tcW w:w="27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C3371D" w14:textId="77777777" w:rsidR="00116F13" w:rsidRPr="00565ED7" w:rsidRDefault="00116F13" w:rsidP="00C23A3A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横向挠度示值误差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260BF4" w14:textId="20A57323" w:rsidR="00116F13" w:rsidRPr="00A81E87" w:rsidRDefault="00116F13" w:rsidP="00C23A3A">
            <w:pPr>
              <w:jc w:val="center"/>
              <w:rPr>
                <w:sz w:val="24"/>
              </w:rPr>
            </w:pPr>
            <w:r w:rsidRPr="00A81E87">
              <w:rPr>
                <w:rFonts w:hint="eastAsia"/>
                <w:sz w:val="24"/>
              </w:rPr>
              <w:t>-</w:t>
            </w:r>
            <w:r w:rsidRPr="00A81E87">
              <w:rPr>
                <w:sz w:val="24"/>
              </w:rPr>
              <w:t>0.0</w:t>
            </w:r>
            <w:r>
              <w:rPr>
                <w:rFonts w:hint="eastAsia"/>
                <w:sz w:val="24"/>
              </w:rPr>
              <w:t>4</w:t>
            </w:r>
          </w:p>
          <w:p w14:paraId="00A5873B" w14:textId="77777777" w:rsidR="00116F13" w:rsidRPr="00A81E87" w:rsidRDefault="00116F13" w:rsidP="00C23A3A">
            <w:pPr>
              <w:jc w:val="center"/>
              <w:rPr>
                <w:sz w:val="24"/>
              </w:rPr>
            </w:pPr>
          </w:p>
        </w:tc>
        <w:tc>
          <w:tcPr>
            <w:tcW w:w="27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419203" w14:textId="77777777" w:rsidR="00116F13" w:rsidRPr="00565ED7" w:rsidRDefault="00116F13" w:rsidP="00C23A3A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竖向挠度示值误差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8B640C" w14:textId="3224DE03" w:rsidR="00116F13" w:rsidRPr="00A81E87" w:rsidRDefault="00116F13" w:rsidP="00C23A3A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-0.04</w:t>
            </w:r>
          </w:p>
        </w:tc>
      </w:tr>
    </w:tbl>
    <w:p w14:paraId="296B0E8C" w14:textId="4EFF91C8" w:rsidR="00527261" w:rsidRPr="00630A41" w:rsidRDefault="00E81815" w:rsidP="007D51EE">
      <w:pPr>
        <w:spacing w:line="400" w:lineRule="exact"/>
        <w:jc w:val="left"/>
        <w:rPr>
          <w:sz w:val="24"/>
        </w:rPr>
      </w:pPr>
      <w:r w:rsidRPr="00630A41">
        <w:rPr>
          <w:sz w:val="24"/>
        </w:rPr>
        <w:t>（</w:t>
      </w:r>
      <w:r w:rsidR="00AE29AB" w:rsidRPr="00630A41">
        <w:rPr>
          <w:sz w:val="24"/>
        </w:rPr>
        <w:t>4</w:t>
      </w:r>
      <w:r w:rsidRPr="00630A41">
        <w:rPr>
          <w:sz w:val="24"/>
        </w:rPr>
        <w:t>）</w:t>
      </w:r>
      <w:r w:rsidR="00F1021F" w:rsidRPr="00630A41">
        <w:rPr>
          <w:sz w:val="24"/>
        </w:rPr>
        <w:t>第</w:t>
      </w:r>
      <w:r w:rsidR="0035736F" w:rsidRPr="00630A41">
        <w:rPr>
          <w:rFonts w:hint="eastAsia"/>
          <w:sz w:val="24"/>
        </w:rPr>
        <w:t>四</w:t>
      </w:r>
      <w:r w:rsidR="00F1021F" w:rsidRPr="00630A41">
        <w:rPr>
          <w:sz w:val="24"/>
        </w:rPr>
        <w:t>次实验</w:t>
      </w:r>
    </w:p>
    <w:tbl>
      <w:tblPr>
        <w:tblW w:w="8197" w:type="dxa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36"/>
        <w:gridCol w:w="1373"/>
        <w:gridCol w:w="1372"/>
        <w:gridCol w:w="1372"/>
        <w:gridCol w:w="1372"/>
        <w:gridCol w:w="1372"/>
      </w:tblGrid>
      <w:tr w:rsidR="007347F3" w:rsidRPr="00630A41" w14:paraId="1FBC17EA" w14:textId="77777777" w:rsidTr="00116F13">
        <w:trPr>
          <w:jc w:val="right"/>
        </w:trPr>
        <w:tc>
          <w:tcPr>
            <w:tcW w:w="40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3EF0A7" w14:textId="77777777" w:rsidR="007347F3" w:rsidRPr="00630A41" w:rsidRDefault="007347F3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横向（</w:t>
            </w:r>
            <w:r w:rsidRPr="00630A41">
              <w:rPr>
                <w:sz w:val="24"/>
              </w:rPr>
              <w:t>X</w:t>
            </w:r>
            <w:r w:rsidRPr="00630A41">
              <w:rPr>
                <w:rFonts w:hint="eastAsia"/>
                <w:sz w:val="24"/>
              </w:rPr>
              <w:t>）</w:t>
            </w:r>
          </w:p>
        </w:tc>
        <w:tc>
          <w:tcPr>
            <w:tcW w:w="411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A33884" w14:textId="77777777" w:rsidR="007347F3" w:rsidRPr="00630A41" w:rsidRDefault="007347F3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竖向（</w:t>
            </w:r>
            <w:r w:rsidRPr="00630A41">
              <w:rPr>
                <w:sz w:val="24"/>
              </w:rPr>
              <w:t>Y</w:t>
            </w:r>
            <w:r w:rsidRPr="00630A41">
              <w:rPr>
                <w:rFonts w:hint="eastAsia"/>
                <w:sz w:val="24"/>
              </w:rPr>
              <w:t>）</w:t>
            </w:r>
          </w:p>
        </w:tc>
      </w:tr>
      <w:tr w:rsidR="007347F3" w:rsidRPr="00630A41" w14:paraId="3D8EDB25" w14:textId="77777777" w:rsidTr="00116F13">
        <w:trPr>
          <w:trHeight w:val="371"/>
          <w:jc w:val="right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EE3E6F" w14:textId="77777777" w:rsidR="007347F3" w:rsidRPr="00630A41" w:rsidRDefault="007347F3" w:rsidP="001F3A43">
            <w:pPr>
              <w:jc w:val="center"/>
              <w:rPr>
                <w:rFonts w:ascii="宋体" w:hAnsi="宋体" w:cs="宋体"/>
                <w:sz w:val="24"/>
              </w:rPr>
            </w:pPr>
            <w:r w:rsidRPr="00630A41">
              <w:rPr>
                <w:rFonts w:hint="eastAsia"/>
                <w:sz w:val="24"/>
              </w:rPr>
              <w:t>标准位移值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DDD450" w14:textId="77777777" w:rsidR="007347F3" w:rsidRPr="00630A41" w:rsidRDefault="007347F3" w:rsidP="001F3A43">
            <w:pPr>
              <w:jc w:val="center"/>
              <w:rPr>
                <w:rFonts w:ascii="宋体" w:hAnsi="宋体" w:cs="宋体"/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26A613" w14:textId="77777777" w:rsidR="007347F3" w:rsidRPr="00630A41" w:rsidRDefault="007347F3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差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BE1CC4" w14:textId="77777777" w:rsidR="007347F3" w:rsidRPr="00630A41" w:rsidRDefault="007347F3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标准位移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625A54" w14:textId="77777777" w:rsidR="007347F3" w:rsidRPr="00630A41" w:rsidRDefault="007347F3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301B29" w14:textId="77777777" w:rsidR="007347F3" w:rsidRPr="00630A41" w:rsidRDefault="007347F3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差值</w:t>
            </w:r>
          </w:p>
        </w:tc>
      </w:tr>
      <w:tr w:rsidR="00116F13" w:rsidRPr="00630A41" w14:paraId="6E19FB10" w14:textId="77777777" w:rsidTr="00882E8C">
        <w:trPr>
          <w:trHeight w:hRule="exact" w:val="312"/>
          <w:jc w:val="right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79FFD2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57EBE9" w14:textId="536679C0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1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023491" w14:textId="121625FA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A7803C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EF444D" w14:textId="1435DDB3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1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1C3B40" w14:textId="5DCD42C6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0.00</w:t>
            </w:r>
          </w:p>
        </w:tc>
      </w:tr>
      <w:tr w:rsidR="00116F13" w:rsidRPr="00630A41" w14:paraId="70DDAF09" w14:textId="77777777" w:rsidTr="00882E8C">
        <w:trPr>
          <w:trHeight w:hRule="exact" w:val="312"/>
          <w:jc w:val="right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C1758B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2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C74285" w14:textId="17A03482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2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4FA6E3" w14:textId="5B2CDCD2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C1F947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2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84F614" w14:textId="37BBF48C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2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E13C94" w14:textId="0F216B5F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0.01</w:t>
            </w:r>
          </w:p>
        </w:tc>
      </w:tr>
      <w:tr w:rsidR="00116F13" w:rsidRPr="00630A41" w14:paraId="2BDA4189" w14:textId="77777777" w:rsidTr="00882E8C">
        <w:trPr>
          <w:trHeight w:hRule="exact" w:val="312"/>
          <w:jc w:val="right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90F218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3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A44614" w14:textId="69802CB0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3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21526B" w14:textId="1A5167AB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0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63B4F5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3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21C58F" w14:textId="591B6A44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3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A505BF" w14:textId="29AD2C2F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0.01</w:t>
            </w:r>
          </w:p>
        </w:tc>
      </w:tr>
      <w:tr w:rsidR="00116F13" w:rsidRPr="00630A41" w14:paraId="3D92F6A8" w14:textId="77777777" w:rsidTr="00882E8C">
        <w:trPr>
          <w:trHeight w:hRule="exact" w:val="312"/>
          <w:jc w:val="right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10F3BE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4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63AB18" w14:textId="44BE4099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4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A7A74A" w14:textId="75F8C3E3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0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C98732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4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543D51" w14:textId="4A22D4C9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4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C11016" w14:textId="72A45386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0.00</w:t>
            </w:r>
          </w:p>
        </w:tc>
      </w:tr>
      <w:tr w:rsidR="00116F13" w:rsidRPr="00630A41" w14:paraId="055990FB" w14:textId="77777777" w:rsidTr="00882E8C">
        <w:trPr>
          <w:trHeight w:hRule="exact" w:val="312"/>
          <w:jc w:val="right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0D5CA1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5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A75EE8" w14:textId="373E2D5B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4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F0E2FE" w14:textId="3CF5C214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40F5B9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5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1FB70A" w14:textId="1C440F38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4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BDC5C9" w14:textId="36BF3512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1</w:t>
            </w:r>
          </w:p>
        </w:tc>
      </w:tr>
      <w:tr w:rsidR="00116F13" w:rsidRPr="00630A41" w14:paraId="70A48C25" w14:textId="77777777" w:rsidTr="00882E8C">
        <w:trPr>
          <w:trHeight w:hRule="exact" w:val="312"/>
          <w:jc w:val="right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1BA24E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6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2E8239" w14:textId="567CD5DE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6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46902A" w14:textId="4EBB5A0A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154B5D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6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F8F9C9" w14:textId="6FA85576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5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938D68" w14:textId="5BF34423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2</w:t>
            </w:r>
          </w:p>
        </w:tc>
      </w:tr>
      <w:tr w:rsidR="00116F13" w:rsidRPr="00630A41" w14:paraId="5A23C1DA" w14:textId="77777777" w:rsidTr="00882E8C">
        <w:trPr>
          <w:trHeight w:hRule="exact" w:val="312"/>
          <w:jc w:val="right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A15E93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7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B6266A" w14:textId="5A95416D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7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EC7179" w14:textId="1CE6A7EF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0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C9F4F1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7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C68E0E" w14:textId="26FD9AD2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6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447406" w14:textId="49E5B1A8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2</w:t>
            </w:r>
          </w:p>
        </w:tc>
      </w:tr>
      <w:tr w:rsidR="00116F13" w:rsidRPr="00630A41" w14:paraId="5C19D1EC" w14:textId="77777777" w:rsidTr="00882E8C">
        <w:trPr>
          <w:trHeight w:hRule="exact" w:val="312"/>
          <w:jc w:val="right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D0A076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8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A8A7A8" w14:textId="45243295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7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34BB3C" w14:textId="7E224C1A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FFD984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8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488C5E" w14:textId="427D5F7D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7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3DF62C" w14:textId="4ABBBB5C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3</w:t>
            </w:r>
          </w:p>
        </w:tc>
      </w:tr>
      <w:tr w:rsidR="00116F13" w:rsidRPr="00630A41" w14:paraId="49674090" w14:textId="77777777" w:rsidTr="00882E8C">
        <w:trPr>
          <w:trHeight w:hRule="exact" w:val="312"/>
          <w:jc w:val="right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971FB3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9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A8157A" w14:textId="7FAA01FC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8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4CE866" w14:textId="027F6631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7C6D4B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9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79A0B9" w14:textId="358A2D92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8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17C82D" w14:textId="3C4FA53B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3</w:t>
            </w:r>
          </w:p>
        </w:tc>
      </w:tr>
      <w:tr w:rsidR="00116F13" w:rsidRPr="00630A41" w14:paraId="7B85A1F5" w14:textId="77777777" w:rsidTr="00882E8C">
        <w:trPr>
          <w:trHeight w:hRule="exact" w:val="312"/>
          <w:jc w:val="right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24A277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0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797404" w14:textId="06684C3A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9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648D8E" w14:textId="5896E55C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973ABB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0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B4EFF9" w14:textId="6E38F659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9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670DB5" w14:textId="7B6C8484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1</w:t>
            </w:r>
          </w:p>
        </w:tc>
      </w:tr>
      <w:tr w:rsidR="00116F13" w:rsidRPr="00630A41" w14:paraId="4A6CC6F2" w14:textId="77777777" w:rsidTr="00882E8C">
        <w:trPr>
          <w:trHeight w:hRule="exact" w:val="312"/>
          <w:jc w:val="right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A31F9A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1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002A7E" w14:textId="3C077767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10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AEB8E" w14:textId="16661895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DB80DF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1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EBE67F" w14:textId="5384512C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10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F656CE" w14:textId="096A8B85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2</w:t>
            </w:r>
          </w:p>
        </w:tc>
      </w:tr>
      <w:tr w:rsidR="00116F13" w:rsidRPr="00630A41" w14:paraId="5A7E8494" w14:textId="77777777" w:rsidTr="00882E8C">
        <w:trPr>
          <w:trHeight w:hRule="exact" w:val="312"/>
          <w:jc w:val="right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190EE6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2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5D775B" w14:textId="06AEBBA8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11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B8A3D2" w14:textId="5E595DC1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4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7166E3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2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84E3C3" w14:textId="12AD20D7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12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228CC0" w14:textId="0151B461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0.01</w:t>
            </w:r>
          </w:p>
        </w:tc>
      </w:tr>
      <w:tr w:rsidR="00116F13" w:rsidRPr="00630A41" w14:paraId="784CF890" w14:textId="77777777" w:rsidTr="00882E8C">
        <w:trPr>
          <w:trHeight w:hRule="exact" w:val="312"/>
          <w:jc w:val="right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B11202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lastRenderedPageBreak/>
              <w:t>13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0CB450" w14:textId="21124E6A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12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6E35E1" w14:textId="60B6280F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4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15EA41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3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C8A092" w14:textId="27FC2744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13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C4DC88" w14:textId="00949748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0.02</w:t>
            </w:r>
          </w:p>
        </w:tc>
      </w:tr>
      <w:tr w:rsidR="00116F13" w:rsidRPr="00630A41" w14:paraId="6562FF7F" w14:textId="77777777" w:rsidTr="00882E8C">
        <w:trPr>
          <w:trHeight w:hRule="exact" w:val="312"/>
          <w:jc w:val="right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E89E22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4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074575" w14:textId="74F62A94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13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0081CE" w14:textId="17F60E96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4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808FAE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4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4E9DD" w14:textId="401653E3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13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5CB39B" w14:textId="2A572DB5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3</w:t>
            </w:r>
          </w:p>
        </w:tc>
      </w:tr>
      <w:tr w:rsidR="00116F13" w:rsidRPr="00630A41" w14:paraId="37D9E0E6" w14:textId="77777777" w:rsidTr="00882E8C">
        <w:trPr>
          <w:trHeight w:hRule="exact" w:val="312"/>
          <w:jc w:val="right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F0A233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5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8B4A0F" w14:textId="19EC35BE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14.9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A4D886" w14:textId="60D71AC7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135390" w14:textId="77777777" w:rsidR="00116F13" w:rsidRPr="00630A41" w:rsidRDefault="00116F13" w:rsidP="00116F1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5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798EB5" w14:textId="12E61E71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14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6495F7" w14:textId="7706BD3F" w:rsidR="00116F13" w:rsidRPr="00116F13" w:rsidRDefault="00116F13" w:rsidP="00116F13">
            <w:pPr>
              <w:jc w:val="center"/>
              <w:rPr>
                <w:sz w:val="24"/>
                <w:szCs w:val="32"/>
              </w:rPr>
            </w:pPr>
            <w:r w:rsidRPr="00116F13">
              <w:rPr>
                <w:sz w:val="24"/>
                <w:szCs w:val="32"/>
              </w:rPr>
              <w:t>-0.04</w:t>
            </w:r>
          </w:p>
        </w:tc>
      </w:tr>
      <w:tr w:rsidR="00116F13" w:rsidRPr="00A81E87" w14:paraId="179ED598" w14:textId="77777777" w:rsidTr="00116F13">
        <w:trPr>
          <w:trHeight w:hRule="exact" w:val="312"/>
          <w:jc w:val="right"/>
        </w:trPr>
        <w:tc>
          <w:tcPr>
            <w:tcW w:w="27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8FCE7A" w14:textId="77777777" w:rsidR="00116F13" w:rsidRPr="00565ED7" w:rsidRDefault="00116F13" w:rsidP="00C23A3A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横向挠度示值误差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F105A5" w14:textId="1076FEC1" w:rsidR="00116F13" w:rsidRPr="00A81E87" w:rsidRDefault="00116F13" w:rsidP="00C23A3A">
            <w:pPr>
              <w:jc w:val="center"/>
              <w:rPr>
                <w:sz w:val="24"/>
              </w:rPr>
            </w:pPr>
            <w:r w:rsidRPr="00A81E87">
              <w:rPr>
                <w:rFonts w:hint="eastAsia"/>
                <w:sz w:val="24"/>
              </w:rPr>
              <w:t>-</w:t>
            </w:r>
            <w:r w:rsidRPr="00A81E87">
              <w:rPr>
                <w:sz w:val="24"/>
              </w:rPr>
              <w:t>0.0</w:t>
            </w:r>
            <w:r>
              <w:rPr>
                <w:rFonts w:hint="eastAsia"/>
                <w:sz w:val="24"/>
              </w:rPr>
              <w:t>5</w:t>
            </w:r>
          </w:p>
          <w:p w14:paraId="0D72774B" w14:textId="77777777" w:rsidR="00116F13" w:rsidRPr="00A81E87" w:rsidRDefault="00116F13" w:rsidP="00C23A3A">
            <w:pPr>
              <w:jc w:val="center"/>
              <w:rPr>
                <w:sz w:val="24"/>
              </w:rPr>
            </w:pPr>
          </w:p>
        </w:tc>
        <w:tc>
          <w:tcPr>
            <w:tcW w:w="27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571E62" w14:textId="77777777" w:rsidR="00116F13" w:rsidRPr="00565ED7" w:rsidRDefault="00116F13" w:rsidP="00C23A3A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竖向挠度示值误差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3580E6" w14:textId="77777777" w:rsidR="00116F13" w:rsidRPr="00A81E87" w:rsidRDefault="00116F13" w:rsidP="00C23A3A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-0.04</w:t>
            </w:r>
          </w:p>
        </w:tc>
      </w:tr>
    </w:tbl>
    <w:p w14:paraId="098E90AC" w14:textId="5D828A0C" w:rsidR="0035736F" w:rsidRPr="00630A41" w:rsidRDefault="0035736F" w:rsidP="0035736F">
      <w:pPr>
        <w:spacing w:line="400" w:lineRule="exact"/>
        <w:jc w:val="left"/>
        <w:rPr>
          <w:sz w:val="24"/>
        </w:rPr>
      </w:pPr>
      <w:r w:rsidRPr="00630A41">
        <w:rPr>
          <w:rFonts w:hint="eastAsia"/>
          <w:sz w:val="24"/>
        </w:rPr>
        <w:t>仪器距离目标</w:t>
      </w:r>
      <w:r w:rsidRPr="00630A41">
        <w:rPr>
          <w:rFonts w:hint="eastAsia"/>
          <w:sz w:val="24"/>
        </w:rPr>
        <w:t>2</w:t>
      </w:r>
      <w:r w:rsidRPr="00630A41">
        <w:rPr>
          <w:sz w:val="24"/>
        </w:rPr>
        <w:t>0</w:t>
      </w:r>
      <w:r w:rsidRPr="00630A41">
        <w:rPr>
          <w:rFonts w:hint="eastAsia"/>
          <w:sz w:val="24"/>
        </w:rPr>
        <w:t>m</w:t>
      </w:r>
      <w:r w:rsidRPr="00630A41">
        <w:rPr>
          <w:rFonts w:hint="eastAsia"/>
          <w:sz w:val="24"/>
        </w:rPr>
        <w:t>。</w:t>
      </w:r>
    </w:p>
    <w:p w14:paraId="3D50BF9F" w14:textId="77777777" w:rsidR="0035736F" w:rsidRPr="00106C88" w:rsidRDefault="0035736F" w:rsidP="0035736F">
      <w:pPr>
        <w:spacing w:line="400" w:lineRule="exact"/>
        <w:jc w:val="left"/>
        <w:rPr>
          <w:sz w:val="24"/>
        </w:rPr>
      </w:pPr>
      <w:r w:rsidRPr="00106C88">
        <w:rPr>
          <w:rFonts w:hint="eastAsia"/>
          <w:sz w:val="24"/>
        </w:rPr>
        <w:t>（</w:t>
      </w:r>
      <w:r w:rsidRPr="00106C88">
        <w:rPr>
          <w:rFonts w:hint="eastAsia"/>
          <w:sz w:val="24"/>
        </w:rPr>
        <w:t>1</w:t>
      </w:r>
      <w:r w:rsidRPr="00106C88">
        <w:rPr>
          <w:rFonts w:hint="eastAsia"/>
          <w:sz w:val="24"/>
        </w:rPr>
        <w:t>）第一次实验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73"/>
        <w:gridCol w:w="1373"/>
        <w:gridCol w:w="1372"/>
        <w:gridCol w:w="1372"/>
        <w:gridCol w:w="1372"/>
        <w:gridCol w:w="1372"/>
      </w:tblGrid>
      <w:tr w:rsidR="00106C88" w:rsidRPr="00106C88" w14:paraId="5D28216C" w14:textId="77777777" w:rsidTr="004D513F">
        <w:trPr>
          <w:jc w:val="right"/>
        </w:trPr>
        <w:tc>
          <w:tcPr>
            <w:tcW w:w="411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D405E2" w14:textId="77777777" w:rsidR="0035736F" w:rsidRPr="00106C88" w:rsidRDefault="0035736F" w:rsidP="004D513F">
            <w:pPr>
              <w:jc w:val="center"/>
              <w:rPr>
                <w:sz w:val="24"/>
              </w:rPr>
            </w:pPr>
            <w:r w:rsidRPr="00106C88">
              <w:rPr>
                <w:rFonts w:hint="eastAsia"/>
                <w:sz w:val="24"/>
              </w:rPr>
              <w:t>横向（</w:t>
            </w:r>
            <w:r w:rsidRPr="00106C88">
              <w:rPr>
                <w:sz w:val="24"/>
              </w:rPr>
              <w:t>X</w:t>
            </w:r>
            <w:r w:rsidRPr="00106C88">
              <w:rPr>
                <w:rFonts w:hint="eastAsia"/>
                <w:sz w:val="24"/>
              </w:rPr>
              <w:t>）</w:t>
            </w:r>
          </w:p>
        </w:tc>
        <w:tc>
          <w:tcPr>
            <w:tcW w:w="411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F2A81D" w14:textId="77777777" w:rsidR="0035736F" w:rsidRPr="00106C88" w:rsidRDefault="0035736F" w:rsidP="004D513F">
            <w:pPr>
              <w:jc w:val="center"/>
              <w:rPr>
                <w:sz w:val="24"/>
              </w:rPr>
            </w:pPr>
            <w:r w:rsidRPr="00106C88">
              <w:rPr>
                <w:rFonts w:hint="eastAsia"/>
                <w:sz w:val="24"/>
              </w:rPr>
              <w:t>竖向（</w:t>
            </w:r>
            <w:r w:rsidRPr="00106C88">
              <w:rPr>
                <w:sz w:val="24"/>
              </w:rPr>
              <w:t>Y</w:t>
            </w:r>
            <w:r w:rsidRPr="00106C88">
              <w:rPr>
                <w:rFonts w:hint="eastAsia"/>
                <w:sz w:val="24"/>
              </w:rPr>
              <w:t>）</w:t>
            </w:r>
          </w:p>
        </w:tc>
      </w:tr>
      <w:tr w:rsidR="00106C88" w:rsidRPr="00106C88" w14:paraId="54DCA7E3" w14:textId="77777777" w:rsidTr="004D513F">
        <w:trPr>
          <w:trHeight w:val="371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97119C" w14:textId="77777777" w:rsidR="0035736F" w:rsidRPr="00106C88" w:rsidRDefault="0035736F" w:rsidP="004D513F">
            <w:pPr>
              <w:jc w:val="center"/>
              <w:rPr>
                <w:rFonts w:ascii="宋体" w:hAnsi="宋体" w:cs="宋体"/>
                <w:sz w:val="24"/>
              </w:rPr>
            </w:pPr>
            <w:r w:rsidRPr="00106C88">
              <w:rPr>
                <w:rFonts w:hint="eastAsia"/>
                <w:sz w:val="24"/>
              </w:rPr>
              <w:t>标准位移值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8B84A9" w14:textId="77777777" w:rsidR="0035736F" w:rsidRPr="00106C88" w:rsidRDefault="0035736F" w:rsidP="004D513F">
            <w:pPr>
              <w:jc w:val="center"/>
              <w:rPr>
                <w:rFonts w:ascii="宋体" w:hAnsi="宋体" w:cs="宋体"/>
                <w:sz w:val="24"/>
              </w:rPr>
            </w:pPr>
            <w:r w:rsidRPr="00106C88">
              <w:rPr>
                <w:rFonts w:hint="eastAsia"/>
                <w:sz w:val="24"/>
              </w:rPr>
              <w:t>测量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6D0BF4" w14:textId="77777777" w:rsidR="0035736F" w:rsidRPr="00106C88" w:rsidRDefault="0035736F" w:rsidP="004D513F">
            <w:pPr>
              <w:jc w:val="center"/>
              <w:rPr>
                <w:sz w:val="24"/>
              </w:rPr>
            </w:pPr>
            <w:r w:rsidRPr="00106C88">
              <w:rPr>
                <w:rFonts w:hint="eastAsia"/>
                <w:sz w:val="24"/>
              </w:rPr>
              <w:t>差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707133" w14:textId="77777777" w:rsidR="0035736F" w:rsidRPr="00106C88" w:rsidRDefault="0035736F" w:rsidP="004D513F">
            <w:pPr>
              <w:jc w:val="center"/>
              <w:rPr>
                <w:sz w:val="24"/>
              </w:rPr>
            </w:pPr>
            <w:r w:rsidRPr="00106C88">
              <w:rPr>
                <w:rFonts w:hint="eastAsia"/>
                <w:sz w:val="24"/>
              </w:rPr>
              <w:t>标准位移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B3780A" w14:textId="77777777" w:rsidR="0035736F" w:rsidRPr="00106C88" w:rsidRDefault="0035736F" w:rsidP="004D513F">
            <w:pPr>
              <w:jc w:val="center"/>
              <w:rPr>
                <w:sz w:val="24"/>
              </w:rPr>
            </w:pPr>
            <w:r w:rsidRPr="00106C88">
              <w:rPr>
                <w:rFonts w:hint="eastAsia"/>
                <w:sz w:val="24"/>
              </w:rPr>
              <w:t>测量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10C830" w14:textId="77777777" w:rsidR="0035736F" w:rsidRPr="00106C88" w:rsidRDefault="0035736F" w:rsidP="004D513F">
            <w:pPr>
              <w:jc w:val="center"/>
              <w:rPr>
                <w:sz w:val="24"/>
              </w:rPr>
            </w:pPr>
            <w:r w:rsidRPr="00106C88">
              <w:rPr>
                <w:rFonts w:hint="eastAsia"/>
                <w:sz w:val="24"/>
              </w:rPr>
              <w:t>差值</w:t>
            </w:r>
          </w:p>
        </w:tc>
      </w:tr>
      <w:tr w:rsidR="00116F13" w:rsidRPr="00106C88" w14:paraId="5C94DEA9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219020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A2DB3E" w14:textId="3C3D1836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1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C1952B" w14:textId="5B04CCA0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845C92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E057F4" w14:textId="5EDA16C5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9B22D9" w14:textId="2B47971B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0.00</w:t>
            </w:r>
          </w:p>
        </w:tc>
      </w:tr>
      <w:tr w:rsidR="00116F13" w:rsidRPr="00106C88" w14:paraId="612BDF87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2ECE96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2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B83E7C" w14:textId="25305DCD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2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420DC4" w14:textId="3783940D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16CF34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2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17BDCE" w14:textId="709B761D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D95F5A" w14:textId="3A6C682C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0.01</w:t>
            </w:r>
          </w:p>
        </w:tc>
      </w:tr>
      <w:tr w:rsidR="00116F13" w:rsidRPr="00106C88" w14:paraId="0EFD7E11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2B2418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3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1495B1" w14:textId="48F8EF00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3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BF9393" w14:textId="3D08795D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8D3402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3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11271D" w14:textId="513EE3F9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3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165D13" w14:textId="0619D48A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-0.02</w:t>
            </w:r>
          </w:p>
        </w:tc>
      </w:tr>
      <w:tr w:rsidR="00116F13" w:rsidRPr="00106C88" w14:paraId="0E5DBA65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DA15B0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4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7ECDAB" w14:textId="5FD4A743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4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A4CC98" w14:textId="3335F311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49DB41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4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6D2628" w14:textId="7413D0B8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4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5D8255" w14:textId="6FF934EB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0.00</w:t>
            </w:r>
          </w:p>
        </w:tc>
      </w:tr>
      <w:tr w:rsidR="00116F13" w:rsidRPr="00106C88" w14:paraId="08AE38D6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C4720F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5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587A39" w14:textId="0ED44C68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5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55AF33" w14:textId="3B35AFB4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0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2F3735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5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65B383" w14:textId="538BA2D8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4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A47876" w14:textId="3F5CC380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0.01</w:t>
            </w:r>
          </w:p>
        </w:tc>
      </w:tr>
      <w:tr w:rsidR="00116F13" w:rsidRPr="00106C88" w14:paraId="0D88387F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C727C9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6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4E0CC8" w14:textId="0F64632A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6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4D286E" w14:textId="51CEA8ED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14BA4A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6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3B5073" w14:textId="6D9F5675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6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89FBA9" w14:textId="5C77FA88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-0.01</w:t>
            </w:r>
          </w:p>
        </w:tc>
      </w:tr>
      <w:tr w:rsidR="00116F13" w:rsidRPr="00106C88" w14:paraId="6863EDE0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EC1928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7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8DF624" w14:textId="5058C8A9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7.0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28780D" w14:textId="7A4772A3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0.0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9274AB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7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92BE2F" w14:textId="199E90D4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7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96C081" w14:textId="3250CDAA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-0.02</w:t>
            </w:r>
          </w:p>
        </w:tc>
      </w:tr>
      <w:tr w:rsidR="00116F13" w:rsidRPr="00106C88" w14:paraId="26B29A1D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A9A27C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8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CB4F67" w14:textId="56E0A1B3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8.04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B212E2" w14:textId="0BF5B1CF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0.04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8B5AAA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8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22219F" w14:textId="42E9E9BD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8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709FE3" w14:textId="2766ABE1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0.00</w:t>
            </w:r>
          </w:p>
        </w:tc>
      </w:tr>
      <w:tr w:rsidR="00116F13" w:rsidRPr="00106C88" w14:paraId="257DA230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CF0B6D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9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F6139D" w14:textId="50D62504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9.0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5B3EA9" w14:textId="1D947F7C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0.0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7F9DF4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9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DB7B33" w14:textId="34F07521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8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121A08" w14:textId="754E8591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0.02</w:t>
            </w:r>
          </w:p>
        </w:tc>
      </w:tr>
      <w:tr w:rsidR="00116F13" w:rsidRPr="00106C88" w14:paraId="511B54E7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C3D9E3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0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8ABA1F" w14:textId="39B920A0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10.0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131D3E" w14:textId="4AE1FECD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0.0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558F3E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0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650E73" w14:textId="6A5C9E36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0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E80BD9" w14:textId="541D06D2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0.00</w:t>
            </w:r>
          </w:p>
        </w:tc>
      </w:tr>
      <w:tr w:rsidR="00116F13" w:rsidRPr="00106C88" w14:paraId="06EFC863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5104A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1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9EAFB7" w14:textId="1ACB217E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11.0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C7C83D" w14:textId="45D22F8F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0.0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598DF2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1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A7692F" w14:textId="00F0FF44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0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7B1C0C" w14:textId="44A62B24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0.02</w:t>
            </w:r>
          </w:p>
        </w:tc>
      </w:tr>
      <w:tr w:rsidR="00116F13" w:rsidRPr="00106C88" w14:paraId="48F4ABAA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E73124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2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550E3E" w14:textId="1E023C20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12.0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102409" w14:textId="04BD25D3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0.0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433A00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2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14C57A" w14:textId="4E247E96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1.9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E8AAFF" w14:textId="056CC58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0.05</w:t>
            </w:r>
          </w:p>
        </w:tc>
      </w:tr>
      <w:tr w:rsidR="00116F13" w:rsidRPr="00106C88" w14:paraId="4EE2089D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6A66FB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3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FD9D4D" w14:textId="08C57CA9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13.0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885F07" w14:textId="50DE8249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0.0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B25108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3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DB704E" w14:textId="6199A1A3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2.94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70365B" w14:textId="2F326125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0.06</w:t>
            </w:r>
          </w:p>
        </w:tc>
      </w:tr>
      <w:tr w:rsidR="00116F13" w:rsidRPr="00106C88" w14:paraId="56D88B09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715AC8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4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B48C24" w14:textId="3F5778DA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14.0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71009E" w14:textId="10CC2B47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0.0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318871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4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4BFEC4" w14:textId="476BBE4F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3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796306" w14:textId="7BDB978A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0.04</w:t>
            </w:r>
          </w:p>
        </w:tc>
      </w:tr>
      <w:tr w:rsidR="00116F13" w:rsidRPr="00106C88" w14:paraId="0CC039F5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5AB867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5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6122FB" w14:textId="6E067E84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15.0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87CFAC" w14:textId="01606203" w:rsidR="00116F13" w:rsidRPr="00116F13" w:rsidRDefault="00116F13" w:rsidP="00116F13">
            <w:pPr>
              <w:jc w:val="center"/>
              <w:rPr>
                <w:sz w:val="24"/>
              </w:rPr>
            </w:pPr>
            <w:r w:rsidRPr="00116F13">
              <w:rPr>
                <w:sz w:val="24"/>
              </w:rPr>
              <w:t>0.0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36E72D" w14:textId="7777777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5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4FA68E" w14:textId="79684417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4.9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B55D12" w14:textId="6B9D1C4F" w:rsidR="00116F13" w:rsidRPr="00106C88" w:rsidRDefault="00116F13" w:rsidP="00116F13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0.05</w:t>
            </w:r>
          </w:p>
        </w:tc>
      </w:tr>
      <w:tr w:rsidR="00116F13" w:rsidRPr="00106C88" w14:paraId="487FB6A4" w14:textId="77777777" w:rsidTr="001C4219">
        <w:trPr>
          <w:trHeight w:hRule="exact" w:val="312"/>
          <w:jc w:val="right"/>
        </w:trPr>
        <w:tc>
          <w:tcPr>
            <w:tcW w:w="27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E9BD1E" w14:textId="32D3C828" w:rsidR="00116F13" w:rsidRPr="00116F13" w:rsidRDefault="00116F13" w:rsidP="00116F13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横向挠度示值误差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B26C25" w14:textId="7FF51141" w:rsidR="00116F13" w:rsidRPr="00A81E87" w:rsidRDefault="00116F13" w:rsidP="00116F13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09</w:t>
            </w:r>
          </w:p>
          <w:p w14:paraId="3908D6CE" w14:textId="77777777" w:rsidR="00116F13" w:rsidRPr="00116F13" w:rsidRDefault="00116F13" w:rsidP="00116F13">
            <w:pPr>
              <w:jc w:val="center"/>
              <w:rPr>
                <w:sz w:val="24"/>
              </w:rPr>
            </w:pPr>
          </w:p>
        </w:tc>
        <w:tc>
          <w:tcPr>
            <w:tcW w:w="27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976FEA" w14:textId="34EB711A" w:rsidR="00116F13" w:rsidRPr="00106C88" w:rsidRDefault="00116F13" w:rsidP="00116F13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竖向挠度示值误差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AD681B" w14:textId="7BE2E91A" w:rsidR="00116F13" w:rsidRPr="00106C88" w:rsidRDefault="00116F13" w:rsidP="00116F13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06</w:t>
            </w:r>
          </w:p>
        </w:tc>
      </w:tr>
    </w:tbl>
    <w:p w14:paraId="457C2B3E" w14:textId="77777777" w:rsidR="0035736F" w:rsidRPr="00106C88" w:rsidRDefault="0035736F" w:rsidP="0035736F">
      <w:pPr>
        <w:spacing w:line="400" w:lineRule="exact"/>
        <w:jc w:val="left"/>
        <w:rPr>
          <w:sz w:val="24"/>
        </w:rPr>
      </w:pPr>
      <w:r w:rsidRPr="00106C88">
        <w:rPr>
          <w:rFonts w:hint="eastAsia"/>
          <w:sz w:val="24"/>
        </w:rPr>
        <w:t>（</w:t>
      </w:r>
      <w:r w:rsidRPr="00106C88">
        <w:rPr>
          <w:rFonts w:hint="eastAsia"/>
          <w:sz w:val="24"/>
        </w:rPr>
        <w:t>2</w:t>
      </w:r>
      <w:r w:rsidRPr="00106C88">
        <w:rPr>
          <w:rFonts w:hint="eastAsia"/>
          <w:sz w:val="24"/>
        </w:rPr>
        <w:t>）第二次实验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73"/>
        <w:gridCol w:w="1373"/>
        <w:gridCol w:w="1372"/>
        <w:gridCol w:w="1372"/>
        <w:gridCol w:w="1372"/>
        <w:gridCol w:w="1372"/>
      </w:tblGrid>
      <w:tr w:rsidR="00106C88" w:rsidRPr="00106C88" w14:paraId="666020D6" w14:textId="77777777" w:rsidTr="004D513F">
        <w:trPr>
          <w:jc w:val="right"/>
        </w:trPr>
        <w:tc>
          <w:tcPr>
            <w:tcW w:w="411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93CF0D" w14:textId="77777777" w:rsidR="0035736F" w:rsidRPr="00106C88" w:rsidRDefault="0035736F" w:rsidP="004D513F">
            <w:pPr>
              <w:jc w:val="center"/>
              <w:rPr>
                <w:sz w:val="24"/>
              </w:rPr>
            </w:pPr>
            <w:r w:rsidRPr="00106C88">
              <w:rPr>
                <w:rFonts w:hint="eastAsia"/>
                <w:sz w:val="24"/>
              </w:rPr>
              <w:t>横向（</w:t>
            </w:r>
            <w:r w:rsidRPr="00106C88">
              <w:rPr>
                <w:sz w:val="24"/>
              </w:rPr>
              <w:t>X</w:t>
            </w:r>
            <w:r w:rsidRPr="00106C88">
              <w:rPr>
                <w:rFonts w:hint="eastAsia"/>
                <w:sz w:val="24"/>
              </w:rPr>
              <w:t>）</w:t>
            </w:r>
          </w:p>
        </w:tc>
        <w:tc>
          <w:tcPr>
            <w:tcW w:w="411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7B0449" w14:textId="77777777" w:rsidR="0035736F" w:rsidRPr="00106C88" w:rsidRDefault="0035736F" w:rsidP="004D513F">
            <w:pPr>
              <w:jc w:val="center"/>
              <w:rPr>
                <w:sz w:val="24"/>
              </w:rPr>
            </w:pPr>
            <w:r w:rsidRPr="00106C88">
              <w:rPr>
                <w:rFonts w:hint="eastAsia"/>
                <w:sz w:val="24"/>
              </w:rPr>
              <w:t>竖向（</w:t>
            </w:r>
            <w:r w:rsidRPr="00106C88">
              <w:rPr>
                <w:sz w:val="24"/>
              </w:rPr>
              <w:t>Y</w:t>
            </w:r>
            <w:r w:rsidRPr="00106C88">
              <w:rPr>
                <w:rFonts w:hint="eastAsia"/>
                <w:sz w:val="24"/>
              </w:rPr>
              <w:t>）</w:t>
            </w:r>
          </w:p>
        </w:tc>
      </w:tr>
      <w:tr w:rsidR="00106C88" w:rsidRPr="00106C88" w14:paraId="56F38B40" w14:textId="77777777" w:rsidTr="004D513F">
        <w:trPr>
          <w:trHeight w:val="371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D8940D" w14:textId="77777777" w:rsidR="0035736F" w:rsidRPr="00106C88" w:rsidRDefault="0035736F" w:rsidP="004D513F">
            <w:pPr>
              <w:jc w:val="center"/>
              <w:rPr>
                <w:rFonts w:ascii="宋体" w:hAnsi="宋体" w:cs="宋体"/>
                <w:sz w:val="24"/>
              </w:rPr>
            </w:pPr>
            <w:r w:rsidRPr="00106C88">
              <w:rPr>
                <w:rFonts w:hint="eastAsia"/>
                <w:sz w:val="24"/>
              </w:rPr>
              <w:t>标准位移值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B4762F" w14:textId="77777777" w:rsidR="0035736F" w:rsidRPr="00106C88" w:rsidRDefault="0035736F" w:rsidP="004D513F">
            <w:pPr>
              <w:jc w:val="center"/>
              <w:rPr>
                <w:rFonts w:ascii="宋体" w:hAnsi="宋体" w:cs="宋体"/>
                <w:sz w:val="24"/>
              </w:rPr>
            </w:pPr>
            <w:r w:rsidRPr="00106C88">
              <w:rPr>
                <w:rFonts w:hint="eastAsia"/>
                <w:sz w:val="24"/>
              </w:rPr>
              <w:t>测量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26E382" w14:textId="77777777" w:rsidR="0035736F" w:rsidRPr="00106C88" w:rsidRDefault="0035736F" w:rsidP="004D513F">
            <w:pPr>
              <w:jc w:val="center"/>
              <w:rPr>
                <w:sz w:val="24"/>
              </w:rPr>
            </w:pPr>
            <w:r w:rsidRPr="00106C88">
              <w:rPr>
                <w:rFonts w:hint="eastAsia"/>
                <w:sz w:val="24"/>
              </w:rPr>
              <w:t>差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F2C46C" w14:textId="77777777" w:rsidR="0035736F" w:rsidRPr="00106C88" w:rsidRDefault="0035736F" w:rsidP="004D513F">
            <w:pPr>
              <w:jc w:val="center"/>
              <w:rPr>
                <w:sz w:val="24"/>
              </w:rPr>
            </w:pPr>
            <w:r w:rsidRPr="00106C88">
              <w:rPr>
                <w:rFonts w:hint="eastAsia"/>
                <w:sz w:val="24"/>
              </w:rPr>
              <w:t>标准位移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66470A" w14:textId="77777777" w:rsidR="0035736F" w:rsidRPr="00106C88" w:rsidRDefault="0035736F" w:rsidP="004D513F">
            <w:pPr>
              <w:jc w:val="center"/>
              <w:rPr>
                <w:sz w:val="24"/>
              </w:rPr>
            </w:pPr>
            <w:r w:rsidRPr="00106C88">
              <w:rPr>
                <w:rFonts w:hint="eastAsia"/>
                <w:sz w:val="24"/>
              </w:rPr>
              <w:t>测量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C02260" w14:textId="77777777" w:rsidR="0035736F" w:rsidRPr="00106C88" w:rsidRDefault="0035736F" w:rsidP="004D513F">
            <w:pPr>
              <w:jc w:val="center"/>
              <w:rPr>
                <w:sz w:val="24"/>
              </w:rPr>
            </w:pPr>
            <w:r w:rsidRPr="00106C88">
              <w:rPr>
                <w:rFonts w:hint="eastAsia"/>
                <w:sz w:val="24"/>
              </w:rPr>
              <w:t>差值</w:t>
            </w:r>
          </w:p>
        </w:tc>
      </w:tr>
      <w:tr w:rsidR="003224BB" w:rsidRPr="00630A41" w14:paraId="758FC12F" w14:textId="77777777" w:rsidTr="00860CB2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31EFF0" w14:textId="598F4266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1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CEB44A" w14:textId="0FDBD5E1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E73627" w14:textId="0989CD56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1543A6" w14:textId="02598C38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1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D0E3BC" w14:textId="7BFBD02F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1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BD987D" w14:textId="5BF4685D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0.00</w:t>
            </w:r>
          </w:p>
        </w:tc>
      </w:tr>
      <w:tr w:rsidR="003224BB" w:rsidRPr="00630A41" w14:paraId="529D5171" w14:textId="77777777" w:rsidTr="00860CB2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F316BF" w14:textId="0020BA16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2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BC5BCD" w14:textId="6E7BFDE8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2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1AAD14" w14:textId="1D16526B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6E976F" w14:textId="2C1279E4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2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B43586" w14:textId="76B7F42F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2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761200" w14:textId="7AD0BCEA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-0.01</w:t>
            </w:r>
          </w:p>
        </w:tc>
      </w:tr>
      <w:tr w:rsidR="003224BB" w:rsidRPr="00630A41" w14:paraId="1AB6D9B7" w14:textId="77777777" w:rsidTr="00860CB2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4A507C" w14:textId="1C9C0043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3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FEAF97" w14:textId="3B2ECBB7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3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A30827" w14:textId="6AF1B583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7C80E8" w14:textId="6BFFC415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3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6A1BB9" w14:textId="2DC2D818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3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B66113" w14:textId="4F7B6D21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-0.01</w:t>
            </w:r>
          </w:p>
        </w:tc>
      </w:tr>
      <w:tr w:rsidR="003224BB" w:rsidRPr="00630A41" w14:paraId="7B1A8DBF" w14:textId="77777777" w:rsidTr="00860CB2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CB03B7" w14:textId="1A11CE13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4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5A7333" w14:textId="407F7815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4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023EC5" w14:textId="18D7385C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0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2F0434" w14:textId="724EA658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4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C10373" w14:textId="7FE2DCDD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3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AE3456" w14:textId="5E0741E9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0.01</w:t>
            </w:r>
          </w:p>
        </w:tc>
      </w:tr>
      <w:tr w:rsidR="003224BB" w:rsidRPr="00630A41" w14:paraId="5ACF02DB" w14:textId="77777777" w:rsidTr="00860CB2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BCD5AB" w14:textId="4950BDF6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5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5DCF93" w14:textId="140159C2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5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F0F4B2" w14:textId="48B8C4CB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0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E836A4" w14:textId="41E730B5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5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8513A9" w14:textId="25B610D5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5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500B51" w14:textId="1065B00D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0.00</w:t>
            </w:r>
          </w:p>
        </w:tc>
      </w:tr>
      <w:tr w:rsidR="003224BB" w:rsidRPr="00630A41" w14:paraId="00274C39" w14:textId="77777777" w:rsidTr="00860CB2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AD82FE" w14:textId="3F8049D9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6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8738A4" w14:textId="246EFAB3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6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94DAC6" w14:textId="69A075AA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0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99A6AF" w14:textId="60E5BC46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6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9C6FBA" w14:textId="5E51F81B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5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76F87A" w14:textId="1077CFEA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0.01</w:t>
            </w:r>
          </w:p>
        </w:tc>
      </w:tr>
      <w:tr w:rsidR="003224BB" w:rsidRPr="00630A41" w14:paraId="3193850D" w14:textId="77777777" w:rsidTr="00860CB2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A3C965" w14:textId="1857C604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7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722BB7" w14:textId="5EBDBE31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7.0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03F5A7" w14:textId="2E9936DE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0.0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F3F057" w14:textId="66B5335D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7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58305F" w14:textId="6600B787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7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445C3E" w14:textId="0862256C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0.00</w:t>
            </w:r>
          </w:p>
        </w:tc>
      </w:tr>
      <w:tr w:rsidR="003224BB" w:rsidRPr="00630A41" w14:paraId="41D8CFA6" w14:textId="77777777" w:rsidTr="00860CB2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6404FD" w14:textId="54E48D12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8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201968" w14:textId="4E44B2B0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8.04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7B66CC" w14:textId="45B589E5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0.04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238CE9" w14:textId="614AB90A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8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E1703B" w14:textId="2A5D74FF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7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9B5A01" w14:textId="5ADA0E7D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0.03</w:t>
            </w:r>
          </w:p>
        </w:tc>
      </w:tr>
      <w:tr w:rsidR="003224BB" w:rsidRPr="00630A41" w14:paraId="48C82E65" w14:textId="77777777" w:rsidTr="00860CB2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A2F3BD" w14:textId="50519AA8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9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6D6ABC" w14:textId="73268140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9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A4764D" w14:textId="5F6C77F5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0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5B572A" w14:textId="6AC815F1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9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2BD560" w14:textId="003EFFFC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8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A5AC1A" w14:textId="6E788D58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0.02</w:t>
            </w:r>
          </w:p>
        </w:tc>
      </w:tr>
      <w:tr w:rsidR="003224BB" w:rsidRPr="00630A41" w14:paraId="03A062B3" w14:textId="77777777" w:rsidTr="00860CB2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A8C770" w14:textId="1887A492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10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F7D8FF" w14:textId="253BD979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0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4C8926" w14:textId="5D79FAF7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0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3660D5" w14:textId="423A838D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10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2D7FAD" w14:textId="70236F10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9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8807CF" w14:textId="3A58B09F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0.02</w:t>
            </w:r>
          </w:p>
        </w:tc>
      </w:tr>
      <w:tr w:rsidR="003224BB" w:rsidRPr="00630A41" w14:paraId="09D1C3D7" w14:textId="77777777" w:rsidTr="00860CB2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F71FFB" w14:textId="08CE66FA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11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92A771" w14:textId="5E7BC225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1.04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2E69EC" w14:textId="79BBE136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0.04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A274B3" w14:textId="04467CA5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11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63DB6E" w14:textId="6F1D0BA9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10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E5F416" w14:textId="0AF598DA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0.03</w:t>
            </w:r>
          </w:p>
        </w:tc>
      </w:tr>
      <w:tr w:rsidR="003224BB" w:rsidRPr="00630A41" w14:paraId="78086D07" w14:textId="77777777" w:rsidTr="00860CB2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52CC65" w14:textId="24365492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12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782EDC" w14:textId="385C9697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2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AA848A" w14:textId="40713804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0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AB7B13" w14:textId="0AFB3227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12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9D52AF" w14:textId="10B14340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11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79C1B1" w14:textId="36A8DC57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0.04</w:t>
            </w:r>
          </w:p>
        </w:tc>
      </w:tr>
      <w:tr w:rsidR="003224BB" w:rsidRPr="00630A41" w14:paraId="6C204D09" w14:textId="77777777" w:rsidTr="00860CB2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4B9B8D" w14:textId="7F1539F7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13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9B73B9" w14:textId="67801470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3.0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351A7" w14:textId="1E048403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0.0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505E83" w14:textId="027D6E02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13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46C88B" w14:textId="7ACD199A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12.9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884734" w14:textId="4C02F240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0.05</w:t>
            </w:r>
          </w:p>
        </w:tc>
      </w:tr>
      <w:tr w:rsidR="003224BB" w:rsidRPr="00630A41" w14:paraId="12A09042" w14:textId="77777777" w:rsidTr="00860CB2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38467C" w14:textId="0E87DBC5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14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F4D265" w14:textId="48B4BA02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4.0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38543E" w14:textId="2AA31169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0.0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04A969" w14:textId="2E2887DA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14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E407A5" w14:textId="1AB38A68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13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06315E" w14:textId="236B195D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0.02</w:t>
            </w:r>
          </w:p>
        </w:tc>
      </w:tr>
      <w:tr w:rsidR="003224BB" w:rsidRPr="00630A41" w14:paraId="73637E11" w14:textId="77777777" w:rsidTr="00860CB2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CAF4CA" w14:textId="2114A90D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lastRenderedPageBreak/>
              <w:t>15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1DC7CA" w14:textId="3E5979F4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5.0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868B7E" w14:textId="1AD6E9B2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0.0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A224F5" w14:textId="715EDE8A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15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70B016" w14:textId="26722EA5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14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1FF0BE" w14:textId="56CF8B64" w:rsidR="003224BB" w:rsidRPr="00106C88" w:rsidRDefault="003224BB" w:rsidP="003224BB">
            <w:pPr>
              <w:jc w:val="center"/>
              <w:rPr>
                <w:color w:val="FF0000"/>
                <w:sz w:val="24"/>
              </w:rPr>
            </w:pPr>
            <w:r w:rsidRPr="00106C88">
              <w:rPr>
                <w:sz w:val="24"/>
              </w:rPr>
              <w:t>0.04</w:t>
            </w:r>
          </w:p>
        </w:tc>
      </w:tr>
      <w:tr w:rsidR="003224BB" w:rsidRPr="00630A41" w14:paraId="0138CA2C" w14:textId="77777777" w:rsidTr="00893347">
        <w:trPr>
          <w:trHeight w:hRule="exact" w:val="312"/>
          <w:jc w:val="right"/>
        </w:trPr>
        <w:tc>
          <w:tcPr>
            <w:tcW w:w="27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7FB850" w14:textId="61388885" w:rsidR="003224BB" w:rsidRPr="003224BB" w:rsidRDefault="003224BB" w:rsidP="003224B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横向挠度示值误差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DA49DB" w14:textId="265646EC" w:rsidR="003224BB" w:rsidRPr="00A81E87" w:rsidRDefault="003224BB" w:rsidP="003224B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07</w:t>
            </w:r>
          </w:p>
          <w:p w14:paraId="30CE9607" w14:textId="77777777" w:rsidR="003224BB" w:rsidRPr="003224BB" w:rsidRDefault="003224BB" w:rsidP="003224BB">
            <w:pPr>
              <w:jc w:val="center"/>
              <w:rPr>
                <w:sz w:val="24"/>
              </w:rPr>
            </w:pPr>
          </w:p>
        </w:tc>
        <w:tc>
          <w:tcPr>
            <w:tcW w:w="27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44178C" w14:textId="615033D8" w:rsidR="003224BB" w:rsidRPr="00106C88" w:rsidRDefault="003224BB" w:rsidP="003224B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竖向挠度示值误差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481ACB" w14:textId="25D7B122" w:rsidR="003224BB" w:rsidRPr="00106C88" w:rsidRDefault="003224BB" w:rsidP="003224B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05</w:t>
            </w:r>
          </w:p>
        </w:tc>
      </w:tr>
    </w:tbl>
    <w:p w14:paraId="62043E6D" w14:textId="77DA726A" w:rsidR="00BA6150" w:rsidRPr="00106C88" w:rsidRDefault="00BA6150" w:rsidP="00BA6150">
      <w:pPr>
        <w:spacing w:line="400" w:lineRule="exact"/>
        <w:jc w:val="left"/>
        <w:rPr>
          <w:sz w:val="24"/>
        </w:rPr>
      </w:pPr>
      <w:r w:rsidRPr="00106C88">
        <w:rPr>
          <w:rFonts w:hint="eastAsia"/>
          <w:sz w:val="24"/>
        </w:rPr>
        <w:t>（</w:t>
      </w:r>
      <w:r w:rsidRPr="00106C88">
        <w:rPr>
          <w:rFonts w:hint="eastAsia"/>
          <w:sz w:val="24"/>
        </w:rPr>
        <w:t>3</w:t>
      </w:r>
      <w:r w:rsidRPr="00106C88">
        <w:rPr>
          <w:rFonts w:hint="eastAsia"/>
          <w:sz w:val="24"/>
        </w:rPr>
        <w:t>）第三次实验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73"/>
        <w:gridCol w:w="1373"/>
        <w:gridCol w:w="1372"/>
        <w:gridCol w:w="1372"/>
        <w:gridCol w:w="1372"/>
        <w:gridCol w:w="1372"/>
      </w:tblGrid>
      <w:tr w:rsidR="00106C88" w:rsidRPr="00106C88" w14:paraId="20814469" w14:textId="77777777" w:rsidTr="004D513F">
        <w:trPr>
          <w:jc w:val="right"/>
        </w:trPr>
        <w:tc>
          <w:tcPr>
            <w:tcW w:w="411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DBBBE1" w14:textId="77777777" w:rsidR="00BA6150" w:rsidRPr="00106C88" w:rsidRDefault="00BA6150" w:rsidP="004D513F">
            <w:pPr>
              <w:jc w:val="center"/>
              <w:rPr>
                <w:sz w:val="24"/>
              </w:rPr>
            </w:pPr>
            <w:r w:rsidRPr="00106C88">
              <w:rPr>
                <w:rFonts w:hint="eastAsia"/>
                <w:sz w:val="24"/>
              </w:rPr>
              <w:t>横向（</w:t>
            </w:r>
            <w:r w:rsidRPr="00106C88">
              <w:rPr>
                <w:sz w:val="24"/>
              </w:rPr>
              <w:t>X</w:t>
            </w:r>
            <w:r w:rsidRPr="00106C88">
              <w:rPr>
                <w:rFonts w:hint="eastAsia"/>
                <w:sz w:val="24"/>
              </w:rPr>
              <w:t>）</w:t>
            </w:r>
          </w:p>
        </w:tc>
        <w:tc>
          <w:tcPr>
            <w:tcW w:w="411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C3903D" w14:textId="77777777" w:rsidR="00BA6150" w:rsidRPr="00106C88" w:rsidRDefault="00BA6150" w:rsidP="004D513F">
            <w:pPr>
              <w:jc w:val="center"/>
              <w:rPr>
                <w:sz w:val="24"/>
              </w:rPr>
            </w:pPr>
            <w:r w:rsidRPr="00106C88">
              <w:rPr>
                <w:rFonts w:hint="eastAsia"/>
                <w:sz w:val="24"/>
              </w:rPr>
              <w:t>竖向（</w:t>
            </w:r>
            <w:r w:rsidRPr="00106C88">
              <w:rPr>
                <w:sz w:val="24"/>
              </w:rPr>
              <w:t>Y</w:t>
            </w:r>
            <w:r w:rsidRPr="00106C88">
              <w:rPr>
                <w:rFonts w:hint="eastAsia"/>
                <w:sz w:val="24"/>
              </w:rPr>
              <w:t>）</w:t>
            </w:r>
          </w:p>
        </w:tc>
      </w:tr>
      <w:tr w:rsidR="00106C88" w:rsidRPr="00106C88" w14:paraId="63C71D3F" w14:textId="77777777" w:rsidTr="004D513F">
        <w:trPr>
          <w:trHeight w:val="371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2A383A" w14:textId="77777777" w:rsidR="00BA6150" w:rsidRPr="00106C88" w:rsidRDefault="00BA6150" w:rsidP="004D513F">
            <w:pPr>
              <w:jc w:val="center"/>
              <w:rPr>
                <w:rFonts w:ascii="宋体" w:hAnsi="宋体" w:cs="宋体"/>
                <w:sz w:val="24"/>
              </w:rPr>
            </w:pPr>
            <w:r w:rsidRPr="00106C88">
              <w:rPr>
                <w:rFonts w:hint="eastAsia"/>
                <w:sz w:val="24"/>
              </w:rPr>
              <w:t>标准位移值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BBD8DE" w14:textId="77777777" w:rsidR="00BA6150" w:rsidRPr="00106C88" w:rsidRDefault="00BA6150" w:rsidP="004D513F">
            <w:pPr>
              <w:jc w:val="center"/>
              <w:rPr>
                <w:rFonts w:ascii="宋体" w:hAnsi="宋体" w:cs="宋体"/>
                <w:sz w:val="24"/>
              </w:rPr>
            </w:pPr>
            <w:r w:rsidRPr="00106C88">
              <w:rPr>
                <w:rFonts w:hint="eastAsia"/>
                <w:sz w:val="24"/>
              </w:rPr>
              <w:t>测量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7BA7A6" w14:textId="77777777" w:rsidR="00BA6150" w:rsidRPr="00106C88" w:rsidRDefault="00BA6150" w:rsidP="004D513F">
            <w:pPr>
              <w:jc w:val="center"/>
              <w:rPr>
                <w:sz w:val="24"/>
              </w:rPr>
            </w:pPr>
            <w:r w:rsidRPr="00106C88">
              <w:rPr>
                <w:rFonts w:hint="eastAsia"/>
                <w:sz w:val="24"/>
              </w:rPr>
              <w:t>差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DB4D78" w14:textId="77777777" w:rsidR="00BA6150" w:rsidRPr="00106C88" w:rsidRDefault="00BA6150" w:rsidP="004D513F">
            <w:pPr>
              <w:jc w:val="center"/>
              <w:rPr>
                <w:sz w:val="24"/>
              </w:rPr>
            </w:pPr>
            <w:r w:rsidRPr="00106C88">
              <w:rPr>
                <w:rFonts w:hint="eastAsia"/>
                <w:sz w:val="24"/>
              </w:rPr>
              <w:t>标准位移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37B6FB" w14:textId="77777777" w:rsidR="00BA6150" w:rsidRPr="00106C88" w:rsidRDefault="00BA6150" w:rsidP="004D513F">
            <w:pPr>
              <w:jc w:val="center"/>
              <w:rPr>
                <w:sz w:val="24"/>
              </w:rPr>
            </w:pPr>
            <w:r w:rsidRPr="00106C88">
              <w:rPr>
                <w:rFonts w:hint="eastAsia"/>
                <w:sz w:val="24"/>
              </w:rPr>
              <w:t>测量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739279" w14:textId="77777777" w:rsidR="00BA6150" w:rsidRPr="00106C88" w:rsidRDefault="00BA6150" w:rsidP="004D513F">
            <w:pPr>
              <w:jc w:val="center"/>
              <w:rPr>
                <w:sz w:val="24"/>
              </w:rPr>
            </w:pPr>
            <w:r w:rsidRPr="00106C88">
              <w:rPr>
                <w:rFonts w:hint="eastAsia"/>
                <w:sz w:val="24"/>
              </w:rPr>
              <w:t>差值</w:t>
            </w:r>
          </w:p>
        </w:tc>
      </w:tr>
      <w:tr w:rsidR="003224BB" w:rsidRPr="00106C88" w14:paraId="4C381F13" w14:textId="77777777" w:rsidTr="00F72797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B9EC4D" w14:textId="1D352FA5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AB2DD3" w14:textId="500A5B3F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1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09C80D" w14:textId="21D35A29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4C70BF" w14:textId="4A659CCD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8DF095" w14:textId="197C558E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1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34984" w14:textId="3B5F3418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0.02</w:t>
            </w:r>
          </w:p>
        </w:tc>
      </w:tr>
      <w:tr w:rsidR="003224BB" w:rsidRPr="00106C88" w14:paraId="23B56E21" w14:textId="77777777" w:rsidTr="00F72797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0CF8BE" w14:textId="52170381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2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AF4686" w14:textId="7E750D01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2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3150AE" w14:textId="48BA5EAF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F1006D" w14:textId="4D2E9F32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2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AA0792" w14:textId="1559500B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2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F1722A" w14:textId="77CE89AE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0.02</w:t>
            </w:r>
          </w:p>
        </w:tc>
      </w:tr>
      <w:tr w:rsidR="003224BB" w:rsidRPr="00106C88" w14:paraId="4E10998A" w14:textId="77777777" w:rsidTr="00F72797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4EBCA9" w14:textId="48B5F48C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3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A85C9D" w14:textId="17FA3345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2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F5B5DF" w14:textId="7831BADA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-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4F1DC1" w14:textId="27FF1F43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3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35449C" w14:textId="08668C92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3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960A29" w14:textId="5C515510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0.02</w:t>
            </w:r>
          </w:p>
        </w:tc>
      </w:tr>
      <w:tr w:rsidR="003224BB" w:rsidRPr="00106C88" w14:paraId="3DA75F94" w14:textId="77777777" w:rsidTr="00F72797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DF2A62" w14:textId="5C9C5FD1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4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69D6FB" w14:textId="1C475141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3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692BE1" w14:textId="12BFF366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-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C548A2" w14:textId="146592C9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4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8025ED" w14:textId="251F5E6C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3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3BBBFA" w14:textId="2E6F9D55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-0.01</w:t>
            </w:r>
          </w:p>
        </w:tc>
      </w:tr>
      <w:tr w:rsidR="003224BB" w:rsidRPr="00106C88" w14:paraId="4DFAEE9C" w14:textId="77777777" w:rsidTr="00F72797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0A910C" w14:textId="31776F78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5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6B62DD" w14:textId="58EA3D67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4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BC622D" w14:textId="6BCC8120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-0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0EFA10" w14:textId="09291A08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5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9C2DF9" w14:textId="3EF58B02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4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9C9487" w14:textId="4D52A4B8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-0.02</w:t>
            </w:r>
          </w:p>
        </w:tc>
      </w:tr>
      <w:tr w:rsidR="003224BB" w:rsidRPr="00106C88" w14:paraId="4E4B39AB" w14:textId="77777777" w:rsidTr="00F72797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A0C258" w14:textId="167EAE57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6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4C847B" w14:textId="707CF6D0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5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834CB5" w14:textId="27304BEB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-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22966A" w14:textId="2AA7C21D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6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F15878" w14:textId="0E7BC3C0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5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DBC618" w14:textId="5ADB22C7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-0.04</w:t>
            </w:r>
          </w:p>
        </w:tc>
      </w:tr>
      <w:tr w:rsidR="003224BB" w:rsidRPr="00106C88" w14:paraId="0AA3A70D" w14:textId="77777777" w:rsidTr="00F72797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F042BE" w14:textId="0AC6C25E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7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3D42E6" w14:textId="7DBA2C0A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6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3C3D28" w14:textId="1172A656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-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030BF0" w14:textId="67C8E6B5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7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EDB8F2" w14:textId="4D084397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6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DD160D" w14:textId="4D316A4D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-0.02</w:t>
            </w:r>
          </w:p>
        </w:tc>
      </w:tr>
      <w:tr w:rsidR="003224BB" w:rsidRPr="00106C88" w14:paraId="21DC0DAB" w14:textId="77777777" w:rsidTr="00F72797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4C4549" w14:textId="0155E9F1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8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0AD7C3" w14:textId="70A65FE2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7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04304E" w14:textId="187D7796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-0.04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BDD95C" w14:textId="02141BCB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8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485AAA" w14:textId="3F85E5B3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7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CB0718" w14:textId="70BBE60B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-0.04</w:t>
            </w:r>
          </w:p>
        </w:tc>
      </w:tr>
      <w:tr w:rsidR="003224BB" w:rsidRPr="00106C88" w14:paraId="4031A5CE" w14:textId="77777777" w:rsidTr="00F72797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052CD2" w14:textId="5F81CC24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9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9523A4" w14:textId="53ABA7C6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8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8542FD" w14:textId="50405228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-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67B9DB" w14:textId="23FBFE76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9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51C726" w14:textId="6FEDB677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8.9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51C64F" w14:textId="3195163B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-0.05</w:t>
            </w:r>
          </w:p>
        </w:tc>
      </w:tr>
      <w:tr w:rsidR="003224BB" w:rsidRPr="00106C88" w14:paraId="3DDF4A6B" w14:textId="77777777" w:rsidTr="00F72797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B2B942" w14:textId="1EA00AF1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0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7A089F" w14:textId="6CD1085E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9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A987F7" w14:textId="31B8B16A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-0.04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D1DE28" w14:textId="5D12560E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0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446CAF" w14:textId="11FB5415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9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0A72B5" w14:textId="20EBCBC9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-0.01</w:t>
            </w:r>
          </w:p>
        </w:tc>
      </w:tr>
      <w:tr w:rsidR="003224BB" w:rsidRPr="00106C88" w14:paraId="6AB2B4C0" w14:textId="77777777" w:rsidTr="00F72797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36BB58" w14:textId="07C635F6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1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BDFBF4" w14:textId="27B8BFD5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10.9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77A970" w14:textId="3115D2A7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-0.0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AC19CF" w14:textId="7058D304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1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66F83B" w14:textId="3A202CAF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11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4DEE11" w14:textId="7E889409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0.03</w:t>
            </w:r>
          </w:p>
        </w:tc>
      </w:tr>
      <w:tr w:rsidR="003224BB" w:rsidRPr="00106C88" w14:paraId="3CB1EBEB" w14:textId="77777777" w:rsidTr="00F72797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CD1AE4" w14:textId="3831F0FE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2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8D814F" w14:textId="69A52209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11.9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A67D6D" w14:textId="4AA64221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-0.0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26B49D" w14:textId="230E2D75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2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EBA1CE" w14:textId="2B95767F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12.04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AB5391" w14:textId="4BB8CA96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0.04</w:t>
            </w:r>
          </w:p>
        </w:tc>
      </w:tr>
      <w:tr w:rsidR="003224BB" w:rsidRPr="00106C88" w14:paraId="7B5777A7" w14:textId="77777777" w:rsidTr="00F72797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B47529" w14:textId="01A54509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3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FF50C0" w14:textId="2F4B1934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12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C9D20E" w14:textId="3C2CCF73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-0.04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8C4A1C" w14:textId="42585988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3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040B02" w14:textId="4DFB7CE7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13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2728DC" w14:textId="70041BCB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0.02</w:t>
            </w:r>
          </w:p>
        </w:tc>
      </w:tr>
      <w:tr w:rsidR="003224BB" w:rsidRPr="00106C88" w14:paraId="4F227EA0" w14:textId="77777777" w:rsidTr="00F72797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964BE9" w14:textId="0E6F1AF4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4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EB086E" w14:textId="33370FCB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13.94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AF352F" w14:textId="71677B2E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-0.0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982205" w14:textId="6922BA51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4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5DDA68" w14:textId="0946CD61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14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90914A" w14:textId="006C1914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0.03</w:t>
            </w:r>
          </w:p>
        </w:tc>
      </w:tr>
      <w:tr w:rsidR="003224BB" w:rsidRPr="00106C88" w14:paraId="62CB903B" w14:textId="77777777" w:rsidTr="00F72797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60A98C" w14:textId="28461947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5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554F82" w14:textId="1AF14284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14.9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D7D437" w14:textId="4C35E46A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-0.0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F51F57" w14:textId="7201769B" w:rsidR="003224BB" w:rsidRPr="00106C88" w:rsidRDefault="003224BB" w:rsidP="003224BB">
            <w:pPr>
              <w:jc w:val="center"/>
              <w:rPr>
                <w:sz w:val="24"/>
              </w:rPr>
            </w:pPr>
            <w:r w:rsidRPr="00106C88">
              <w:rPr>
                <w:sz w:val="24"/>
              </w:rPr>
              <w:t>15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C032E2" w14:textId="0E475994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15.0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6CDF9E" w14:textId="70CFF870" w:rsidR="003224BB" w:rsidRPr="003224BB" w:rsidRDefault="003224BB" w:rsidP="003224BB">
            <w:pPr>
              <w:jc w:val="center"/>
              <w:rPr>
                <w:sz w:val="24"/>
                <w:szCs w:val="32"/>
              </w:rPr>
            </w:pPr>
            <w:r w:rsidRPr="003224BB">
              <w:rPr>
                <w:sz w:val="24"/>
                <w:szCs w:val="32"/>
              </w:rPr>
              <w:t>0.06</w:t>
            </w:r>
          </w:p>
        </w:tc>
      </w:tr>
      <w:tr w:rsidR="003224BB" w:rsidRPr="00106C88" w14:paraId="46FBB9B7" w14:textId="77777777" w:rsidTr="00487BF4">
        <w:trPr>
          <w:trHeight w:hRule="exact" w:val="312"/>
          <w:jc w:val="right"/>
        </w:trPr>
        <w:tc>
          <w:tcPr>
            <w:tcW w:w="27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C33DF4" w14:textId="5E6D835E" w:rsidR="003224BB" w:rsidRPr="00106C88" w:rsidRDefault="003224BB" w:rsidP="003224B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横向挠度示值误差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558A96" w14:textId="6DEBA1D2" w:rsidR="003224BB" w:rsidRPr="00A81E87" w:rsidRDefault="003224BB" w:rsidP="003224B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-0.07</w:t>
            </w:r>
          </w:p>
          <w:p w14:paraId="572C9D25" w14:textId="77777777" w:rsidR="003224BB" w:rsidRPr="00106C88" w:rsidRDefault="003224BB" w:rsidP="003224BB">
            <w:pPr>
              <w:jc w:val="center"/>
              <w:rPr>
                <w:sz w:val="24"/>
              </w:rPr>
            </w:pPr>
          </w:p>
        </w:tc>
        <w:tc>
          <w:tcPr>
            <w:tcW w:w="27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F68358" w14:textId="2EB26360" w:rsidR="003224BB" w:rsidRPr="00106C88" w:rsidRDefault="003224BB" w:rsidP="003224B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竖向挠度示值误差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199F28" w14:textId="0C9B2D46" w:rsidR="003224BB" w:rsidRPr="00106C88" w:rsidRDefault="003224BB" w:rsidP="003224BB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06</w:t>
            </w:r>
          </w:p>
        </w:tc>
      </w:tr>
    </w:tbl>
    <w:p w14:paraId="36690D7D" w14:textId="77777777" w:rsidR="00BA6150" w:rsidRPr="00106C88" w:rsidRDefault="00BA6150" w:rsidP="00BA6150">
      <w:pPr>
        <w:spacing w:line="400" w:lineRule="exact"/>
        <w:jc w:val="left"/>
        <w:rPr>
          <w:sz w:val="24"/>
        </w:rPr>
      </w:pPr>
      <w:r w:rsidRPr="00106C88">
        <w:rPr>
          <w:sz w:val="24"/>
        </w:rPr>
        <w:t>（</w:t>
      </w:r>
      <w:r w:rsidRPr="00106C88">
        <w:rPr>
          <w:sz w:val="24"/>
        </w:rPr>
        <w:t>4</w:t>
      </w:r>
      <w:r w:rsidRPr="00106C88">
        <w:rPr>
          <w:sz w:val="24"/>
        </w:rPr>
        <w:t>）第</w:t>
      </w:r>
      <w:r w:rsidRPr="00106C88">
        <w:rPr>
          <w:rFonts w:hint="eastAsia"/>
          <w:sz w:val="24"/>
        </w:rPr>
        <w:t>四</w:t>
      </w:r>
      <w:r w:rsidRPr="00106C88">
        <w:rPr>
          <w:sz w:val="24"/>
        </w:rPr>
        <w:t>次实验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73"/>
        <w:gridCol w:w="1373"/>
        <w:gridCol w:w="1372"/>
        <w:gridCol w:w="1372"/>
        <w:gridCol w:w="1372"/>
        <w:gridCol w:w="1372"/>
      </w:tblGrid>
      <w:tr w:rsidR="00106C88" w:rsidRPr="003224BB" w14:paraId="5D820304" w14:textId="77777777" w:rsidTr="004D513F">
        <w:trPr>
          <w:jc w:val="right"/>
        </w:trPr>
        <w:tc>
          <w:tcPr>
            <w:tcW w:w="411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373705" w14:textId="77777777" w:rsidR="00BA6150" w:rsidRPr="003224BB" w:rsidRDefault="00BA6150" w:rsidP="004D513F">
            <w:pPr>
              <w:jc w:val="center"/>
              <w:rPr>
                <w:sz w:val="24"/>
              </w:rPr>
            </w:pPr>
            <w:r w:rsidRPr="003224BB">
              <w:rPr>
                <w:rFonts w:hint="eastAsia"/>
                <w:sz w:val="24"/>
              </w:rPr>
              <w:t>横向（</w:t>
            </w:r>
            <w:r w:rsidRPr="003224BB">
              <w:rPr>
                <w:sz w:val="24"/>
              </w:rPr>
              <w:t>X</w:t>
            </w:r>
            <w:r w:rsidRPr="003224BB">
              <w:rPr>
                <w:rFonts w:hint="eastAsia"/>
                <w:sz w:val="24"/>
              </w:rPr>
              <w:t>）</w:t>
            </w:r>
          </w:p>
        </w:tc>
        <w:tc>
          <w:tcPr>
            <w:tcW w:w="411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46A704" w14:textId="77777777" w:rsidR="00BA6150" w:rsidRPr="003224BB" w:rsidRDefault="00BA6150" w:rsidP="004D513F">
            <w:pPr>
              <w:jc w:val="center"/>
              <w:rPr>
                <w:sz w:val="24"/>
              </w:rPr>
            </w:pPr>
            <w:r w:rsidRPr="003224BB">
              <w:rPr>
                <w:rFonts w:hint="eastAsia"/>
                <w:sz w:val="24"/>
              </w:rPr>
              <w:t>竖向（</w:t>
            </w:r>
            <w:r w:rsidRPr="003224BB">
              <w:rPr>
                <w:sz w:val="24"/>
              </w:rPr>
              <w:t>Y</w:t>
            </w:r>
            <w:r w:rsidRPr="003224BB">
              <w:rPr>
                <w:rFonts w:hint="eastAsia"/>
                <w:sz w:val="24"/>
              </w:rPr>
              <w:t>）</w:t>
            </w:r>
          </w:p>
        </w:tc>
      </w:tr>
      <w:tr w:rsidR="00106C88" w:rsidRPr="003224BB" w14:paraId="1B2BEE8D" w14:textId="77777777" w:rsidTr="004D513F">
        <w:trPr>
          <w:trHeight w:val="371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BAA3FE" w14:textId="77777777" w:rsidR="00BA6150" w:rsidRPr="003224BB" w:rsidRDefault="00BA6150" w:rsidP="004D513F">
            <w:pPr>
              <w:jc w:val="center"/>
              <w:rPr>
                <w:rFonts w:ascii="宋体" w:hAnsi="宋体" w:cs="宋体"/>
                <w:sz w:val="24"/>
              </w:rPr>
            </w:pPr>
            <w:r w:rsidRPr="003224BB">
              <w:rPr>
                <w:rFonts w:hint="eastAsia"/>
                <w:sz w:val="24"/>
              </w:rPr>
              <w:t>标准位移值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322490" w14:textId="77777777" w:rsidR="00BA6150" w:rsidRPr="003224BB" w:rsidRDefault="00BA6150" w:rsidP="004D513F">
            <w:pPr>
              <w:jc w:val="center"/>
              <w:rPr>
                <w:rFonts w:ascii="宋体" w:hAnsi="宋体" w:cs="宋体"/>
                <w:sz w:val="24"/>
              </w:rPr>
            </w:pPr>
            <w:r w:rsidRPr="003224BB">
              <w:rPr>
                <w:rFonts w:hint="eastAsia"/>
                <w:sz w:val="24"/>
              </w:rPr>
              <w:t>测量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B16143" w14:textId="77777777" w:rsidR="00BA6150" w:rsidRPr="003224BB" w:rsidRDefault="00BA6150" w:rsidP="004D513F">
            <w:pPr>
              <w:jc w:val="center"/>
              <w:rPr>
                <w:sz w:val="24"/>
              </w:rPr>
            </w:pPr>
            <w:r w:rsidRPr="003224BB">
              <w:rPr>
                <w:rFonts w:hint="eastAsia"/>
                <w:sz w:val="24"/>
              </w:rPr>
              <w:t>差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ECFC9D" w14:textId="77777777" w:rsidR="00BA6150" w:rsidRPr="003224BB" w:rsidRDefault="00BA6150" w:rsidP="004D513F">
            <w:pPr>
              <w:jc w:val="center"/>
              <w:rPr>
                <w:sz w:val="24"/>
              </w:rPr>
            </w:pPr>
            <w:r w:rsidRPr="003224BB">
              <w:rPr>
                <w:rFonts w:hint="eastAsia"/>
                <w:sz w:val="24"/>
              </w:rPr>
              <w:t>标准位移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A3F27F" w14:textId="77777777" w:rsidR="00BA6150" w:rsidRPr="003224BB" w:rsidRDefault="00BA6150" w:rsidP="004D513F">
            <w:pPr>
              <w:jc w:val="center"/>
              <w:rPr>
                <w:sz w:val="24"/>
              </w:rPr>
            </w:pPr>
            <w:r w:rsidRPr="003224BB">
              <w:rPr>
                <w:rFonts w:hint="eastAsia"/>
                <w:sz w:val="24"/>
              </w:rPr>
              <w:t>测量值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9AB55A" w14:textId="77777777" w:rsidR="00BA6150" w:rsidRPr="003224BB" w:rsidRDefault="00BA6150" w:rsidP="004D513F">
            <w:pPr>
              <w:jc w:val="center"/>
              <w:rPr>
                <w:sz w:val="24"/>
              </w:rPr>
            </w:pPr>
            <w:r w:rsidRPr="003224BB">
              <w:rPr>
                <w:rFonts w:hint="eastAsia"/>
                <w:sz w:val="24"/>
              </w:rPr>
              <w:t>差值</w:t>
            </w:r>
          </w:p>
        </w:tc>
      </w:tr>
      <w:tr w:rsidR="003224BB" w:rsidRPr="003224BB" w14:paraId="10177452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6B5B2E" w14:textId="77338BB9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95EA3F" w14:textId="20C3C087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0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485A84" w14:textId="5AD3D3D8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-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C53572" w14:textId="7C8BCAFB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A038CB" w14:textId="231B0207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0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AFB09F" w14:textId="7D59A883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-0.01</w:t>
            </w:r>
          </w:p>
        </w:tc>
      </w:tr>
      <w:tr w:rsidR="003224BB" w:rsidRPr="003224BB" w14:paraId="6B09FF04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D615E0" w14:textId="098670C2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2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121309" w14:textId="548B41BA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710009" w14:textId="35FB316F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-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1B22D9" w14:textId="6F04F47D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2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14C6E8" w14:textId="425E623C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1F97A9" w14:textId="18340EBC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-0.03</w:t>
            </w:r>
          </w:p>
        </w:tc>
      </w:tr>
      <w:tr w:rsidR="003224BB" w:rsidRPr="003224BB" w14:paraId="32CC6310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89275F" w14:textId="3DB1CEC5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3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B86F82" w14:textId="3A0A9CC2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2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9A9BC7" w14:textId="7C160CFE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-0.04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56FB0F" w14:textId="6D322F1F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3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EA3927" w14:textId="6D57E752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2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9F6AAE" w14:textId="4AC81D0A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-0.02</w:t>
            </w:r>
          </w:p>
        </w:tc>
      </w:tr>
      <w:tr w:rsidR="003224BB" w:rsidRPr="003224BB" w14:paraId="4CAE38C6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012C16" w14:textId="33667286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4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052893" w14:textId="37CA466B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3.9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F26E6A" w14:textId="1994C01B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-0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829845" w14:textId="11FB5675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4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187F03" w14:textId="29BF5A5C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3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CD57CD" w14:textId="1A8EBE0D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-0.02</w:t>
            </w:r>
          </w:p>
        </w:tc>
      </w:tr>
      <w:tr w:rsidR="003224BB" w:rsidRPr="003224BB" w14:paraId="3893EE34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C4F3F2" w14:textId="78B53890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5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CF79F5" w14:textId="1520190A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4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868D2F" w14:textId="79D33315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-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E33478" w14:textId="344E7DE0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5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60A4C1" w14:textId="1983BC4A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4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9D4CB2" w14:textId="0B1200C9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-0.01</w:t>
            </w:r>
          </w:p>
        </w:tc>
      </w:tr>
      <w:tr w:rsidR="003224BB" w:rsidRPr="003224BB" w14:paraId="757F601F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261ACF" w14:textId="200DFD4A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6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DF297A" w14:textId="7607F8DD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5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470297" w14:textId="696C0E0E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-0.04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3B2976" w14:textId="67D2BB49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6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B235BC" w14:textId="4ED13142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5.98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C44B09" w14:textId="35D4FAFE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-0.02</w:t>
            </w:r>
          </w:p>
        </w:tc>
      </w:tr>
      <w:tr w:rsidR="003224BB" w:rsidRPr="003224BB" w14:paraId="02978024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978CE2" w14:textId="01A52489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7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048B3F" w14:textId="285ABF61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6.9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5EE539" w14:textId="32820FC0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-0.04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8CA6ED" w14:textId="27949BFB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7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ECCF9B" w14:textId="131EEA50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6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E52A60" w14:textId="09DC62D3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-0.01</w:t>
            </w:r>
          </w:p>
        </w:tc>
      </w:tr>
      <w:tr w:rsidR="003224BB" w:rsidRPr="003224BB" w14:paraId="20E8EC81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1BA1B3" w14:textId="442C7271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8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17017D" w14:textId="04C7FFA3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7.9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A0B806" w14:textId="21300BAF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-0.0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C07B6D" w14:textId="1BF3A83C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8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4BCED8" w14:textId="1FCE733F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7.99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4B0AC4" w14:textId="705FB3B5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-0.01</w:t>
            </w:r>
          </w:p>
        </w:tc>
      </w:tr>
      <w:tr w:rsidR="003224BB" w:rsidRPr="003224BB" w14:paraId="0266ED65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C5C88A" w14:textId="6FC2C1E8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9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AB080A" w14:textId="0006C90C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8.94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601A0F" w14:textId="151516A4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-0.0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D494A8" w14:textId="1D87F6DA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9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57B763" w14:textId="5BA0E2A6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9.01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23404F" w14:textId="67DBFD9F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0.01</w:t>
            </w:r>
          </w:p>
        </w:tc>
      </w:tr>
      <w:tr w:rsidR="003224BB" w:rsidRPr="003224BB" w14:paraId="51EC663D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ADF53D" w14:textId="1E31087C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0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A5EBD2" w14:textId="0CF50D76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9.94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54ACC7" w14:textId="44BDAD77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-0.06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755829" w14:textId="32235606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0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C3FF21" w14:textId="2228BDCD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0.02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1F4D7C" w14:textId="5544759A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0.02</w:t>
            </w:r>
          </w:p>
        </w:tc>
      </w:tr>
      <w:tr w:rsidR="003224BB" w:rsidRPr="003224BB" w14:paraId="662BBB16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1B03FB" w14:textId="516DBDA4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1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749B83" w14:textId="1681BB79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0.9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7EB6A6" w14:textId="04AAFC07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-0.0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31D1C6" w14:textId="46B05D35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1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49801B" w14:textId="16CB8C92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1.0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C46A39" w14:textId="3A7EB67C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0.05</w:t>
            </w:r>
          </w:p>
        </w:tc>
      </w:tr>
      <w:tr w:rsidR="003224BB" w:rsidRPr="003224BB" w14:paraId="6A2B837D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B5258B" w14:textId="32C81D8F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2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6E0436" w14:textId="66844EB5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1.9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A466BB" w14:textId="47832FF5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-0.0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05E8FA" w14:textId="0BC87B7E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2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C79EE0" w14:textId="644CEC30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2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26F255" w14:textId="09E7BD5D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0.03</w:t>
            </w:r>
          </w:p>
        </w:tc>
      </w:tr>
      <w:tr w:rsidR="003224BB" w:rsidRPr="003224BB" w14:paraId="29816287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603FBC" w14:textId="4F2778AF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3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79C34C" w14:textId="670AF51B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2.9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4616B3" w14:textId="3F2658EC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-0.0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E18D91" w14:textId="41436962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3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00EAE3" w14:textId="4AD3DC98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3.0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3FE001" w14:textId="0FE67BE6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0.03</w:t>
            </w:r>
          </w:p>
        </w:tc>
      </w:tr>
      <w:tr w:rsidR="003224BB" w:rsidRPr="003224BB" w14:paraId="33230E4A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AD988D" w14:textId="4B5307A2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4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C24C51" w14:textId="2D490A14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3.9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F672E6" w14:textId="3A3F526E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-0.0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A2D997" w14:textId="345DEF09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4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824F3F" w14:textId="66552B32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4.0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26F21D" w14:textId="48324F9A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0.05</w:t>
            </w:r>
          </w:p>
        </w:tc>
      </w:tr>
      <w:tr w:rsidR="003224BB" w:rsidRPr="003224BB" w14:paraId="521023D0" w14:textId="77777777" w:rsidTr="00106C88">
        <w:trPr>
          <w:trHeight w:hRule="exact" w:val="312"/>
          <w:jc w:val="right"/>
        </w:trPr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E7F8DC" w14:textId="65C6F21B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5.0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42F0CD" w14:textId="784B51CC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4.93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1CE35B" w14:textId="6DB3BB60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-0.07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4AEFB3" w14:textId="0B403E7C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5.00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DA9777" w14:textId="0EA9AE2E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15.05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F1B096" w14:textId="7734F94B" w:rsidR="003224BB" w:rsidRPr="003224BB" w:rsidRDefault="003224BB" w:rsidP="003224BB">
            <w:pPr>
              <w:jc w:val="center"/>
              <w:rPr>
                <w:color w:val="FF0000"/>
                <w:sz w:val="24"/>
              </w:rPr>
            </w:pPr>
            <w:r w:rsidRPr="003224BB">
              <w:rPr>
                <w:sz w:val="24"/>
              </w:rPr>
              <w:t>0.05</w:t>
            </w:r>
          </w:p>
        </w:tc>
      </w:tr>
      <w:tr w:rsidR="003224BB" w:rsidRPr="003224BB" w14:paraId="5223F055" w14:textId="77777777" w:rsidTr="00641782">
        <w:trPr>
          <w:trHeight w:hRule="exact" w:val="312"/>
          <w:jc w:val="right"/>
        </w:trPr>
        <w:tc>
          <w:tcPr>
            <w:tcW w:w="27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73B670" w14:textId="2AE6135C" w:rsidR="003224BB" w:rsidRPr="003224BB" w:rsidRDefault="003224BB" w:rsidP="003224BB">
            <w:pPr>
              <w:jc w:val="center"/>
              <w:rPr>
                <w:sz w:val="24"/>
              </w:rPr>
            </w:pPr>
            <w:r w:rsidRPr="003224BB">
              <w:rPr>
                <w:rFonts w:hint="eastAsia"/>
                <w:sz w:val="24"/>
              </w:rPr>
              <w:t>横向挠度示值误差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816E03" w14:textId="77777777" w:rsidR="003224BB" w:rsidRPr="003224BB" w:rsidRDefault="003224BB" w:rsidP="003224BB">
            <w:pPr>
              <w:jc w:val="center"/>
              <w:rPr>
                <w:sz w:val="24"/>
              </w:rPr>
            </w:pPr>
            <w:r w:rsidRPr="003224BB">
              <w:rPr>
                <w:rFonts w:hint="eastAsia"/>
                <w:sz w:val="24"/>
              </w:rPr>
              <w:t>-0.07</w:t>
            </w:r>
          </w:p>
          <w:p w14:paraId="362A9764" w14:textId="77777777" w:rsidR="003224BB" w:rsidRPr="003224BB" w:rsidRDefault="003224BB" w:rsidP="003224BB">
            <w:pPr>
              <w:jc w:val="center"/>
              <w:rPr>
                <w:sz w:val="24"/>
              </w:rPr>
            </w:pPr>
          </w:p>
        </w:tc>
        <w:tc>
          <w:tcPr>
            <w:tcW w:w="27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414BE6" w14:textId="1B664EC5" w:rsidR="003224BB" w:rsidRPr="003224BB" w:rsidRDefault="003224BB" w:rsidP="003224BB">
            <w:pPr>
              <w:jc w:val="center"/>
              <w:rPr>
                <w:sz w:val="24"/>
              </w:rPr>
            </w:pPr>
            <w:r w:rsidRPr="003224BB">
              <w:rPr>
                <w:rFonts w:hint="eastAsia"/>
                <w:sz w:val="24"/>
              </w:rPr>
              <w:t>竖向挠度示值误差</w:t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0976EB" w14:textId="04E2D47F" w:rsidR="003224BB" w:rsidRPr="003224BB" w:rsidRDefault="003224BB" w:rsidP="003224BB">
            <w:pPr>
              <w:jc w:val="center"/>
              <w:rPr>
                <w:sz w:val="24"/>
              </w:rPr>
            </w:pPr>
            <w:r w:rsidRPr="003224BB">
              <w:rPr>
                <w:rFonts w:hint="eastAsia"/>
                <w:sz w:val="24"/>
              </w:rPr>
              <w:t>0.05</w:t>
            </w:r>
          </w:p>
        </w:tc>
      </w:tr>
    </w:tbl>
    <w:p w14:paraId="22320527" w14:textId="77777777" w:rsidR="00106C88" w:rsidRPr="00630A41" w:rsidRDefault="00106C88" w:rsidP="005E4D36">
      <w:pPr>
        <w:spacing w:line="400" w:lineRule="exact"/>
        <w:jc w:val="left"/>
        <w:rPr>
          <w:color w:val="FF0000"/>
          <w:sz w:val="24"/>
        </w:rPr>
      </w:pPr>
    </w:p>
    <w:p w14:paraId="7308E050" w14:textId="2EA9CAAF" w:rsidR="005E4D36" w:rsidRPr="00630A41" w:rsidRDefault="009D60A5" w:rsidP="005E4D36">
      <w:pPr>
        <w:spacing w:line="400" w:lineRule="exact"/>
        <w:jc w:val="left"/>
        <w:rPr>
          <w:sz w:val="24"/>
        </w:rPr>
      </w:pPr>
      <w:r>
        <w:rPr>
          <w:rFonts w:hint="eastAsia"/>
          <w:sz w:val="24"/>
        </w:rPr>
        <w:lastRenderedPageBreak/>
        <w:t>二、采用动态模式</w:t>
      </w:r>
    </w:p>
    <w:p w14:paraId="4CBD1629" w14:textId="7570B009" w:rsidR="00AE29AB" w:rsidRPr="00630A41" w:rsidRDefault="00630A41" w:rsidP="007D51EE">
      <w:pPr>
        <w:spacing w:line="400" w:lineRule="exact"/>
        <w:jc w:val="left"/>
        <w:rPr>
          <w:sz w:val="24"/>
        </w:rPr>
      </w:pPr>
      <w:r w:rsidRPr="00630A41">
        <w:rPr>
          <w:rFonts w:hint="eastAsia"/>
          <w:sz w:val="24"/>
        </w:rPr>
        <w:t>（</w:t>
      </w:r>
      <w:r w:rsidRPr="00630A41">
        <w:rPr>
          <w:rFonts w:hint="eastAsia"/>
          <w:sz w:val="24"/>
        </w:rPr>
        <w:t>1</w:t>
      </w:r>
      <w:r w:rsidRPr="00630A41">
        <w:rPr>
          <w:rFonts w:hint="eastAsia"/>
          <w:sz w:val="24"/>
        </w:rPr>
        <w:t>）</w:t>
      </w:r>
      <w:r w:rsidR="00AE29AB" w:rsidRPr="00630A41">
        <w:rPr>
          <w:rFonts w:hint="eastAsia"/>
          <w:sz w:val="24"/>
        </w:rPr>
        <w:t>仪器距离目标</w:t>
      </w:r>
      <w:r w:rsidR="00AE29AB" w:rsidRPr="00630A41">
        <w:rPr>
          <w:rFonts w:hint="eastAsia"/>
          <w:sz w:val="24"/>
        </w:rPr>
        <w:t>1</w:t>
      </w:r>
      <w:r w:rsidR="005E4D36" w:rsidRPr="00630A41">
        <w:rPr>
          <w:rFonts w:hint="eastAsia"/>
          <w:sz w:val="24"/>
        </w:rPr>
        <w:t>0</w:t>
      </w:r>
      <w:r w:rsidR="00AE29AB" w:rsidRPr="00630A41">
        <w:rPr>
          <w:rFonts w:hint="eastAsia"/>
          <w:sz w:val="24"/>
        </w:rPr>
        <w:t>m</w:t>
      </w:r>
      <w:r w:rsidR="00AE29AB" w:rsidRPr="00630A41">
        <w:rPr>
          <w:rFonts w:hint="eastAsia"/>
          <w:sz w:val="24"/>
        </w:rPr>
        <w:t>。</w:t>
      </w:r>
    </w:p>
    <w:p w14:paraId="782B28F0" w14:textId="3DC9B7AB" w:rsidR="00D678E9" w:rsidRPr="00630A41" w:rsidRDefault="00D678E9" w:rsidP="00D678E9">
      <w:pPr>
        <w:outlineLvl w:val="0"/>
        <w:rPr>
          <w:sz w:val="24"/>
        </w:rPr>
      </w:pPr>
      <w:r w:rsidRPr="00630A41">
        <w:rPr>
          <w:rFonts w:hint="eastAsia"/>
          <w:sz w:val="24"/>
        </w:rPr>
        <w:t>仪器距离标定采用</w:t>
      </w:r>
      <w:r w:rsidRPr="00630A41">
        <w:rPr>
          <w:rFonts w:hint="eastAsia"/>
          <w:sz w:val="24"/>
        </w:rPr>
        <w:t>B</w:t>
      </w:r>
      <w:r w:rsidRPr="00630A41">
        <w:rPr>
          <w:sz w:val="24"/>
        </w:rPr>
        <w:t>OSCH GLM250 VF</w:t>
      </w:r>
      <w:r w:rsidRPr="00630A41">
        <w:rPr>
          <w:rFonts w:hint="eastAsia"/>
          <w:sz w:val="24"/>
        </w:rPr>
        <w:t>手持式激光测距仪</w:t>
      </w:r>
      <w:r w:rsidR="009D60A5">
        <w:rPr>
          <w:rFonts w:hint="eastAsia"/>
          <w:sz w:val="24"/>
        </w:rPr>
        <w:t>，</w:t>
      </w:r>
      <w:r w:rsidR="00416698" w:rsidRPr="00630A41">
        <w:rPr>
          <w:rFonts w:hint="eastAsia"/>
          <w:sz w:val="24"/>
        </w:rPr>
        <w:t>测距精度指标±</w:t>
      </w:r>
      <w:r w:rsidR="00416698" w:rsidRPr="00630A41">
        <w:rPr>
          <w:rFonts w:hint="eastAsia"/>
          <w:sz w:val="24"/>
        </w:rPr>
        <w:t>1.5mm</w:t>
      </w:r>
    </w:p>
    <w:p w14:paraId="78037412" w14:textId="7BF98035" w:rsidR="00D678E9" w:rsidRPr="00630A41" w:rsidRDefault="00D678E9" w:rsidP="00D678E9">
      <w:pPr>
        <w:outlineLvl w:val="0"/>
        <w:rPr>
          <w:sz w:val="24"/>
        </w:rPr>
      </w:pPr>
      <w:r w:rsidRPr="00630A41">
        <w:rPr>
          <w:rFonts w:hint="eastAsia"/>
          <w:sz w:val="24"/>
        </w:rPr>
        <w:t>分别设定</w:t>
      </w:r>
      <w:r w:rsidR="00AF7254">
        <w:rPr>
          <w:rFonts w:hint="eastAsia"/>
          <w:sz w:val="24"/>
        </w:rPr>
        <w:t>转速</w:t>
      </w:r>
      <w:r w:rsidRPr="00630A41">
        <w:rPr>
          <w:rFonts w:hint="eastAsia"/>
          <w:sz w:val="24"/>
        </w:rPr>
        <w:t>10</w:t>
      </w:r>
      <w:r w:rsidR="00AF7254">
        <w:rPr>
          <w:rFonts w:hint="eastAsia"/>
          <w:sz w:val="24"/>
        </w:rPr>
        <w:t>rpm</w:t>
      </w:r>
      <w:r w:rsidR="005E4D36" w:rsidRPr="00630A41">
        <w:rPr>
          <w:rFonts w:hint="eastAsia"/>
          <w:sz w:val="24"/>
        </w:rPr>
        <w:t>、</w:t>
      </w:r>
      <w:r w:rsidR="005E4D36" w:rsidRPr="00630A41">
        <w:rPr>
          <w:rFonts w:hint="eastAsia"/>
          <w:sz w:val="24"/>
        </w:rPr>
        <w:t>30</w:t>
      </w:r>
      <w:r w:rsidR="00AF7254">
        <w:rPr>
          <w:rFonts w:hint="eastAsia"/>
          <w:sz w:val="24"/>
        </w:rPr>
        <w:t>rpm</w:t>
      </w:r>
      <w:r w:rsidR="005E4D36" w:rsidRPr="00630A41">
        <w:rPr>
          <w:rFonts w:hint="eastAsia"/>
          <w:sz w:val="24"/>
        </w:rPr>
        <w:t>、</w:t>
      </w:r>
      <w:r w:rsidR="005E4D36" w:rsidRPr="00630A41">
        <w:rPr>
          <w:rFonts w:hint="eastAsia"/>
          <w:sz w:val="24"/>
        </w:rPr>
        <w:t>50</w:t>
      </w:r>
      <w:r w:rsidR="00AF7254">
        <w:rPr>
          <w:rFonts w:hint="eastAsia"/>
          <w:sz w:val="24"/>
        </w:rPr>
        <w:t>rpm</w:t>
      </w:r>
      <w:r w:rsidR="005E4D36" w:rsidRPr="00630A41">
        <w:rPr>
          <w:rFonts w:hint="eastAsia"/>
          <w:sz w:val="24"/>
        </w:rPr>
        <w:t>。</w:t>
      </w:r>
    </w:p>
    <w:p w14:paraId="0A0C390C" w14:textId="12D621E6" w:rsidR="00D678E9" w:rsidRPr="00630A41" w:rsidRDefault="005E4D36" w:rsidP="00D678E9">
      <w:pPr>
        <w:outlineLvl w:val="0"/>
        <w:rPr>
          <w:sz w:val="24"/>
        </w:rPr>
      </w:pPr>
      <w:r w:rsidRPr="00630A41">
        <w:rPr>
          <w:rFonts w:hint="eastAsia"/>
          <w:sz w:val="24"/>
        </w:rPr>
        <w:t>结果如下：</w:t>
      </w:r>
    </w:p>
    <w:p w14:paraId="14BD6A24" w14:textId="29D06387" w:rsidR="00D678E9" w:rsidRPr="00630A41" w:rsidRDefault="000D1BD0" w:rsidP="00D678E9">
      <w:pPr>
        <w:outlineLvl w:val="0"/>
        <w:rPr>
          <w:noProof/>
          <w:sz w:val="24"/>
        </w:rPr>
      </w:pPr>
      <w:r>
        <w:rPr>
          <w:rFonts w:hint="eastAsia"/>
          <w:noProof/>
          <w:sz w:val="24"/>
        </w:rPr>
        <w:t>旋转</w:t>
      </w:r>
      <w:r w:rsidR="007E28F0">
        <w:rPr>
          <w:rFonts w:hint="eastAsia"/>
          <w:noProof/>
          <w:sz w:val="24"/>
        </w:rPr>
        <w:t>半径标准</w:t>
      </w:r>
      <w:r w:rsidR="00AF7254">
        <w:rPr>
          <w:rFonts w:hint="eastAsia"/>
          <w:noProof/>
          <w:sz w:val="24"/>
        </w:rPr>
        <w:t>值</w:t>
      </w:r>
      <w:r w:rsidR="00AF7254">
        <w:rPr>
          <w:rFonts w:hint="eastAsia"/>
          <w:noProof/>
          <w:sz w:val="24"/>
        </w:rPr>
        <w:t>139.20</w:t>
      </w:r>
      <w:r w:rsidR="007E28F0">
        <w:rPr>
          <w:rFonts w:hint="eastAsia"/>
          <w:noProof/>
          <w:sz w:val="24"/>
        </w:rPr>
        <w:t>mm</w:t>
      </w:r>
    </w:p>
    <w:p w14:paraId="049E130D" w14:textId="77777777" w:rsidR="00D678E9" w:rsidRPr="00630A41" w:rsidRDefault="00D678E9" w:rsidP="005E4D36">
      <w:pPr>
        <w:rPr>
          <w:sz w:val="24"/>
        </w:rPr>
      </w:pPr>
    </w:p>
    <w:p w14:paraId="3F4D91B2" w14:textId="16063739" w:rsidR="00D678E9" w:rsidRPr="00630A41" w:rsidRDefault="00D678E9" w:rsidP="00D678E9">
      <w:pPr>
        <w:jc w:val="center"/>
        <w:rPr>
          <w:sz w:val="24"/>
        </w:rPr>
      </w:pPr>
      <w:r w:rsidRPr="00630A41">
        <w:rPr>
          <w:sz w:val="24"/>
        </w:rPr>
        <w:t>表</w:t>
      </w:r>
      <w:r w:rsidR="00AF7254">
        <w:rPr>
          <w:rFonts w:hint="eastAsia"/>
          <w:sz w:val="24"/>
        </w:rPr>
        <w:t>1</w:t>
      </w:r>
      <w:r w:rsidRPr="00630A41">
        <w:rPr>
          <w:sz w:val="24"/>
        </w:rPr>
        <w:t xml:space="preserve"> </w:t>
      </w:r>
      <w:r w:rsidRPr="00630A41">
        <w:rPr>
          <w:color w:val="000000"/>
          <w:kern w:val="0"/>
          <w:sz w:val="24"/>
        </w:rPr>
        <w:t>速度</w:t>
      </w:r>
      <w:r w:rsidR="00AF7254" w:rsidRPr="00630A41">
        <w:rPr>
          <w:rFonts w:hint="eastAsia"/>
          <w:sz w:val="24"/>
        </w:rPr>
        <w:t>10</w:t>
      </w:r>
      <w:r w:rsidR="00AF7254">
        <w:rPr>
          <w:rFonts w:hint="eastAsia"/>
          <w:sz w:val="24"/>
        </w:rPr>
        <w:t>rpm</w:t>
      </w:r>
      <w:r w:rsidR="00AF7254" w:rsidRPr="00630A41">
        <w:rPr>
          <w:color w:val="000000"/>
          <w:kern w:val="0"/>
          <w:sz w:val="24"/>
        </w:rPr>
        <w:t xml:space="preserve"> </w:t>
      </w:r>
      <w:r w:rsidRPr="00630A41">
        <w:rPr>
          <w:color w:val="000000"/>
          <w:kern w:val="0"/>
          <w:sz w:val="24"/>
        </w:rPr>
        <w:t>-</w:t>
      </w:r>
      <w:r w:rsidR="00537574">
        <w:rPr>
          <w:rFonts w:hint="eastAsia"/>
          <w:color w:val="000000"/>
          <w:kern w:val="0"/>
          <w:sz w:val="24"/>
        </w:rPr>
        <w:t>5</w:t>
      </w:r>
      <w:r w:rsidR="00537574">
        <w:rPr>
          <w:rFonts w:hint="eastAsia"/>
          <w:color w:val="000000"/>
          <w:kern w:val="0"/>
          <w:sz w:val="24"/>
        </w:rPr>
        <w:t>组</w:t>
      </w:r>
      <w:r w:rsidRPr="00630A41">
        <w:rPr>
          <w:color w:val="000000"/>
          <w:kern w:val="0"/>
          <w:sz w:val="24"/>
        </w:rPr>
        <w:t>圆周数据单独拟合结果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16"/>
        <w:gridCol w:w="1391"/>
        <w:gridCol w:w="1405"/>
        <w:gridCol w:w="1383"/>
        <w:gridCol w:w="1710"/>
      </w:tblGrid>
      <w:tr w:rsidR="00D678E9" w:rsidRPr="00630A41" w14:paraId="560C06F9" w14:textId="77777777" w:rsidTr="004D513F">
        <w:trPr>
          <w:trHeight w:val="312"/>
          <w:jc w:val="center"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DDB2771" w14:textId="77777777" w:rsidR="00D678E9" w:rsidRPr="00630A41" w:rsidRDefault="00D678E9" w:rsidP="004D513F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B84E25A" w14:textId="77777777" w:rsidR="00D678E9" w:rsidRPr="00630A41" w:rsidRDefault="00D678E9" w:rsidP="004D513F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圆心</w:t>
            </w:r>
            <w:r w:rsidRPr="00630A41">
              <w:rPr>
                <w:i/>
                <w:iCs/>
                <w:color w:val="000000"/>
                <w:kern w:val="0"/>
                <w:sz w:val="24"/>
              </w:rPr>
              <w:t>x</w:t>
            </w:r>
            <w:r w:rsidRPr="00630A41">
              <w:rPr>
                <w:color w:val="000000"/>
                <w:kern w:val="0"/>
                <w:sz w:val="24"/>
              </w:rPr>
              <w:t>坐标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3ECA1C3" w14:textId="10765D7E" w:rsidR="00D678E9" w:rsidRPr="00630A41" w:rsidRDefault="00D678E9" w:rsidP="004D513F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圆心</w:t>
            </w:r>
            <w:r w:rsidR="002B4E86">
              <w:rPr>
                <w:rFonts w:hint="eastAsia"/>
                <w:color w:val="000000"/>
                <w:kern w:val="0"/>
                <w:sz w:val="24"/>
              </w:rPr>
              <w:t>y</w:t>
            </w:r>
            <w:r w:rsidRPr="00630A41">
              <w:rPr>
                <w:color w:val="000000"/>
                <w:kern w:val="0"/>
                <w:sz w:val="24"/>
              </w:rPr>
              <w:t>坐标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806947A" w14:textId="77777777" w:rsidR="00D678E9" w:rsidRPr="00630A41" w:rsidRDefault="00D678E9" w:rsidP="004D513F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半径</w:t>
            </w:r>
            <w:r w:rsidRPr="00630A41">
              <w:rPr>
                <w:i/>
                <w:iCs/>
                <w:color w:val="000000"/>
                <w:kern w:val="0"/>
                <w:sz w:val="24"/>
              </w:rPr>
              <w:t>r</w:t>
            </w:r>
            <w:r w:rsidRPr="00630A41">
              <w:rPr>
                <w:color w:val="000000"/>
                <w:kern w:val="0"/>
                <w:sz w:val="24"/>
              </w:rPr>
              <w:t>(mm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F7ACF9B" w14:textId="77777777" w:rsidR="00D678E9" w:rsidRPr="00630A41" w:rsidRDefault="00D678E9" w:rsidP="004D513F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拟合圆半径的</w:t>
            </w:r>
          </w:p>
          <w:p w14:paraId="357B4B7F" w14:textId="77777777" w:rsidR="00D678E9" w:rsidRPr="00630A41" w:rsidRDefault="00D678E9" w:rsidP="004D513F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标准偏差</w:t>
            </w:r>
            <w:r w:rsidRPr="00630A41">
              <w:rPr>
                <w:color w:val="000000"/>
                <w:kern w:val="0"/>
                <w:sz w:val="24"/>
              </w:rPr>
              <w:t>(mm)</w:t>
            </w:r>
          </w:p>
        </w:tc>
      </w:tr>
      <w:tr w:rsidR="00D678E9" w:rsidRPr="00630A41" w14:paraId="7B247884" w14:textId="77777777" w:rsidTr="004D513F">
        <w:trPr>
          <w:trHeight w:val="312"/>
          <w:jc w:val="center"/>
        </w:trPr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8132897" w14:textId="77777777" w:rsidR="00D678E9" w:rsidRPr="00630A41" w:rsidRDefault="00D678E9" w:rsidP="004D513F">
            <w:pPr>
              <w:widowControl/>
              <w:jc w:val="right"/>
              <w:rPr>
                <w:color w:val="000000"/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208F18A" w14:textId="77777777" w:rsidR="00D678E9" w:rsidRPr="00630A41" w:rsidRDefault="00D678E9" w:rsidP="005E556D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-9.48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C26F5F3" w14:textId="77777777" w:rsidR="00D678E9" w:rsidRPr="00630A41" w:rsidRDefault="00D678E9" w:rsidP="005E556D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138.95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DB65BAC" w14:textId="77777777" w:rsidR="00D678E9" w:rsidRPr="00630A41" w:rsidRDefault="00D678E9" w:rsidP="005E556D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139.28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7E79AA5" w14:textId="77777777" w:rsidR="00D678E9" w:rsidRPr="00630A41" w:rsidRDefault="00D678E9" w:rsidP="005E556D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0.032</w:t>
            </w:r>
          </w:p>
        </w:tc>
      </w:tr>
      <w:tr w:rsidR="00D678E9" w:rsidRPr="00630A41" w14:paraId="2D4694CF" w14:textId="77777777" w:rsidTr="004D513F">
        <w:trPr>
          <w:trHeight w:val="312"/>
          <w:jc w:val="center"/>
        </w:trPr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1305238" w14:textId="77777777" w:rsidR="00D678E9" w:rsidRPr="00630A41" w:rsidRDefault="00D678E9" w:rsidP="004D513F">
            <w:pPr>
              <w:widowControl/>
              <w:jc w:val="right"/>
              <w:rPr>
                <w:color w:val="000000"/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5CF0854" w14:textId="77777777" w:rsidR="00D678E9" w:rsidRPr="00630A41" w:rsidRDefault="00D678E9" w:rsidP="005E556D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-9.47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27F847D" w14:textId="77777777" w:rsidR="00D678E9" w:rsidRPr="00630A41" w:rsidRDefault="00D678E9" w:rsidP="005E556D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138.94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10A8090" w14:textId="77777777" w:rsidR="00D678E9" w:rsidRPr="00630A41" w:rsidRDefault="00D678E9" w:rsidP="005E556D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139.28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AF2BCEC" w14:textId="77777777" w:rsidR="00D678E9" w:rsidRPr="00630A41" w:rsidRDefault="00D678E9" w:rsidP="005E556D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0.033</w:t>
            </w:r>
          </w:p>
        </w:tc>
      </w:tr>
      <w:tr w:rsidR="00D678E9" w:rsidRPr="00630A41" w14:paraId="76A0F520" w14:textId="77777777" w:rsidTr="004D513F">
        <w:trPr>
          <w:trHeight w:val="312"/>
          <w:jc w:val="center"/>
        </w:trPr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7C79255" w14:textId="77777777" w:rsidR="00D678E9" w:rsidRPr="00630A41" w:rsidRDefault="00D678E9" w:rsidP="004D513F">
            <w:pPr>
              <w:widowControl/>
              <w:jc w:val="right"/>
              <w:rPr>
                <w:color w:val="000000"/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E458526" w14:textId="77777777" w:rsidR="00D678E9" w:rsidRPr="00630A41" w:rsidRDefault="00D678E9" w:rsidP="005E556D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-9.48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C11B41C" w14:textId="77777777" w:rsidR="00D678E9" w:rsidRPr="00630A41" w:rsidRDefault="00D678E9" w:rsidP="005E556D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138.93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E375D93" w14:textId="77777777" w:rsidR="00D678E9" w:rsidRPr="00630A41" w:rsidRDefault="00D678E9" w:rsidP="005E556D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139.27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D0DD493" w14:textId="77777777" w:rsidR="00D678E9" w:rsidRPr="00630A41" w:rsidRDefault="00D678E9" w:rsidP="005E556D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0.035</w:t>
            </w:r>
          </w:p>
        </w:tc>
      </w:tr>
      <w:tr w:rsidR="00D678E9" w:rsidRPr="00630A41" w14:paraId="77757AA7" w14:textId="77777777" w:rsidTr="004D513F">
        <w:trPr>
          <w:trHeight w:val="312"/>
          <w:jc w:val="center"/>
        </w:trPr>
        <w:tc>
          <w:tcPr>
            <w:tcW w:w="0" w:type="auto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7E8B1C8" w14:textId="77777777" w:rsidR="00D678E9" w:rsidRPr="00630A41" w:rsidRDefault="00D678E9" w:rsidP="004D513F">
            <w:pPr>
              <w:widowControl/>
              <w:jc w:val="right"/>
              <w:rPr>
                <w:color w:val="000000"/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4F90186" w14:textId="77777777" w:rsidR="00D678E9" w:rsidRPr="00630A41" w:rsidRDefault="00D678E9" w:rsidP="005E556D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-9.48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FBC5089" w14:textId="77777777" w:rsidR="00D678E9" w:rsidRPr="00630A41" w:rsidRDefault="00D678E9" w:rsidP="005E556D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138.94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66A9653" w14:textId="77777777" w:rsidR="00D678E9" w:rsidRPr="00630A41" w:rsidRDefault="00D678E9" w:rsidP="005E556D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139.28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215C00C" w14:textId="77777777" w:rsidR="00D678E9" w:rsidRPr="00630A41" w:rsidRDefault="00D678E9" w:rsidP="005E556D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0.034</w:t>
            </w:r>
          </w:p>
        </w:tc>
      </w:tr>
      <w:tr w:rsidR="00D678E9" w:rsidRPr="00630A41" w14:paraId="40E084F7" w14:textId="77777777" w:rsidTr="004D513F">
        <w:trPr>
          <w:trHeight w:val="312"/>
          <w:jc w:val="center"/>
        </w:trPr>
        <w:tc>
          <w:tcPr>
            <w:tcW w:w="0" w:type="auto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0EF40E4" w14:textId="77777777" w:rsidR="00D678E9" w:rsidRPr="00630A41" w:rsidRDefault="00D678E9" w:rsidP="004D513F">
            <w:pPr>
              <w:widowControl/>
              <w:jc w:val="right"/>
              <w:rPr>
                <w:color w:val="000000"/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5995E25" w14:textId="77777777" w:rsidR="00D678E9" w:rsidRPr="00630A41" w:rsidRDefault="00D678E9" w:rsidP="005E556D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-9.49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7BD79E7" w14:textId="77777777" w:rsidR="00D678E9" w:rsidRPr="00630A41" w:rsidRDefault="00D678E9" w:rsidP="005E556D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138.93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AFA38D6" w14:textId="77777777" w:rsidR="00D678E9" w:rsidRPr="00630A41" w:rsidRDefault="00D678E9" w:rsidP="005E556D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139.28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C6319C6" w14:textId="77777777" w:rsidR="00D678E9" w:rsidRPr="00630A41" w:rsidRDefault="00D678E9" w:rsidP="005E556D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0.032</w:t>
            </w:r>
          </w:p>
        </w:tc>
      </w:tr>
      <w:tr w:rsidR="00AF7254" w:rsidRPr="00630A41" w14:paraId="1483510B" w14:textId="77777777" w:rsidTr="00AF7254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059CEE0" w14:textId="77777777" w:rsidR="00AF7254" w:rsidRPr="00630A41" w:rsidRDefault="00AF7254" w:rsidP="00AF7254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标准差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062245F" w14:textId="1C143F30" w:rsidR="00AF7254" w:rsidRPr="00AF7254" w:rsidRDefault="00AF7254" w:rsidP="00AF7254">
            <w:pPr>
              <w:widowControl/>
              <w:jc w:val="center"/>
              <w:rPr>
                <w:color w:val="000000"/>
                <w:kern w:val="0"/>
                <w:sz w:val="24"/>
                <w:szCs w:val="32"/>
              </w:rPr>
            </w:pPr>
            <w:r w:rsidRPr="00AF7254">
              <w:rPr>
                <w:sz w:val="24"/>
                <w:szCs w:val="32"/>
              </w:rPr>
              <w:t>0.00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019FE72" w14:textId="684AA3E8" w:rsidR="00AF7254" w:rsidRPr="00AF7254" w:rsidRDefault="00AF7254" w:rsidP="00AF7254">
            <w:pPr>
              <w:widowControl/>
              <w:jc w:val="center"/>
              <w:rPr>
                <w:color w:val="000000"/>
                <w:kern w:val="0"/>
                <w:sz w:val="24"/>
                <w:szCs w:val="32"/>
              </w:rPr>
            </w:pPr>
            <w:r w:rsidRPr="00AF7254">
              <w:rPr>
                <w:sz w:val="24"/>
                <w:szCs w:val="32"/>
              </w:rPr>
              <w:t>0.0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0432A86" w14:textId="286F24AA" w:rsidR="00AF7254" w:rsidRPr="00AF7254" w:rsidRDefault="00AF7254" w:rsidP="00AF7254">
            <w:pPr>
              <w:widowControl/>
              <w:jc w:val="center"/>
              <w:rPr>
                <w:color w:val="000000"/>
                <w:kern w:val="0"/>
                <w:sz w:val="24"/>
                <w:szCs w:val="32"/>
              </w:rPr>
            </w:pPr>
            <w:r w:rsidRPr="00AF7254">
              <w:rPr>
                <w:sz w:val="24"/>
                <w:szCs w:val="32"/>
              </w:rPr>
              <w:t>0.00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BC30AD4" w14:textId="511F4B6B" w:rsidR="00AF7254" w:rsidRPr="00AF7254" w:rsidRDefault="00AF7254" w:rsidP="00AF7254">
            <w:pPr>
              <w:widowControl/>
              <w:jc w:val="center"/>
              <w:rPr>
                <w:color w:val="000000"/>
                <w:kern w:val="0"/>
                <w:sz w:val="24"/>
                <w:szCs w:val="32"/>
              </w:rPr>
            </w:pPr>
            <w:r w:rsidRPr="00AF7254">
              <w:rPr>
                <w:sz w:val="24"/>
                <w:szCs w:val="32"/>
              </w:rPr>
              <w:t>0.001</w:t>
            </w:r>
          </w:p>
        </w:tc>
      </w:tr>
      <w:tr w:rsidR="00AF7254" w:rsidRPr="00630A41" w14:paraId="609F6EFE" w14:textId="77777777" w:rsidTr="00AF7254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CC8C74D" w14:textId="77777777" w:rsidR="00AF7254" w:rsidRPr="00630A41" w:rsidRDefault="00AF7254" w:rsidP="00AF7254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均值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D928036" w14:textId="7EE0F7C3" w:rsidR="00AF7254" w:rsidRPr="00AF7254" w:rsidRDefault="00AF7254" w:rsidP="00AF7254">
            <w:pPr>
              <w:widowControl/>
              <w:jc w:val="center"/>
              <w:rPr>
                <w:color w:val="000000"/>
                <w:kern w:val="0"/>
                <w:sz w:val="24"/>
                <w:szCs w:val="32"/>
              </w:rPr>
            </w:pPr>
            <w:r w:rsidRPr="00AF7254">
              <w:rPr>
                <w:sz w:val="24"/>
                <w:szCs w:val="32"/>
              </w:rPr>
              <w:t>-9.48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84D43AD" w14:textId="38BBDFA4" w:rsidR="00AF7254" w:rsidRPr="00AF7254" w:rsidRDefault="00AF7254" w:rsidP="00AF7254">
            <w:pPr>
              <w:widowControl/>
              <w:jc w:val="center"/>
              <w:rPr>
                <w:color w:val="000000"/>
                <w:kern w:val="0"/>
                <w:sz w:val="24"/>
                <w:szCs w:val="32"/>
              </w:rPr>
            </w:pPr>
            <w:r w:rsidRPr="00AF7254">
              <w:rPr>
                <w:sz w:val="24"/>
                <w:szCs w:val="32"/>
              </w:rPr>
              <w:t>138.94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72A1631" w14:textId="26A6A36F" w:rsidR="00AF7254" w:rsidRPr="00AF7254" w:rsidRDefault="00AF7254" w:rsidP="00AF7254">
            <w:pPr>
              <w:widowControl/>
              <w:jc w:val="center"/>
              <w:rPr>
                <w:color w:val="000000"/>
                <w:kern w:val="0"/>
                <w:sz w:val="24"/>
                <w:szCs w:val="32"/>
              </w:rPr>
            </w:pPr>
            <w:r w:rsidRPr="00AF7254">
              <w:rPr>
                <w:sz w:val="24"/>
                <w:szCs w:val="32"/>
              </w:rPr>
              <w:t>139.28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4A2478C" w14:textId="4C1440D7" w:rsidR="00AF7254" w:rsidRPr="00AF7254" w:rsidRDefault="00AF7254" w:rsidP="00AF7254">
            <w:pPr>
              <w:widowControl/>
              <w:jc w:val="center"/>
              <w:rPr>
                <w:color w:val="000000"/>
                <w:kern w:val="0"/>
                <w:sz w:val="24"/>
                <w:szCs w:val="32"/>
              </w:rPr>
            </w:pPr>
            <w:r w:rsidRPr="00AF7254">
              <w:rPr>
                <w:sz w:val="24"/>
                <w:szCs w:val="32"/>
              </w:rPr>
              <w:t>0.033</w:t>
            </w:r>
          </w:p>
        </w:tc>
      </w:tr>
      <w:tr w:rsidR="00AF7254" w:rsidRPr="00630A41" w14:paraId="1AAA467D" w14:textId="77777777" w:rsidTr="00AF7254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3B30B81" w14:textId="7DD80E83" w:rsidR="00AF7254" w:rsidRPr="00630A41" w:rsidRDefault="007E28F0" w:rsidP="00AF7254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>
              <w:rPr>
                <w:rFonts w:hint="eastAsia"/>
                <w:sz w:val="24"/>
                <w:szCs w:val="32"/>
              </w:rPr>
              <w:t>误差</w:t>
            </w:r>
            <w:r w:rsidR="00AF7254">
              <w:rPr>
                <w:rFonts w:hint="eastAsia"/>
                <w:sz w:val="24"/>
                <w:szCs w:val="32"/>
              </w:rPr>
              <w:t>最大值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6CD1859" w14:textId="7234A7EC" w:rsidR="00AF7254" w:rsidRPr="00AF7254" w:rsidRDefault="00AF7254" w:rsidP="00AF7254">
            <w:pPr>
              <w:widowControl/>
              <w:jc w:val="center"/>
              <w:rPr>
                <w:sz w:val="24"/>
                <w:szCs w:val="32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52BE8EC" w14:textId="5D83CAA3" w:rsidR="00AF7254" w:rsidRPr="00AF7254" w:rsidRDefault="00AF7254" w:rsidP="00AF7254">
            <w:pPr>
              <w:widowControl/>
              <w:jc w:val="center"/>
              <w:rPr>
                <w:sz w:val="24"/>
                <w:szCs w:val="32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093705D" w14:textId="691B0530" w:rsidR="00AF7254" w:rsidRPr="00AF7254" w:rsidRDefault="00AF7254" w:rsidP="00AF7254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rFonts w:hint="eastAsia"/>
                <w:sz w:val="24"/>
                <w:szCs w:val="32"/>
              </w:rPr>
              <w:t>139.28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34A7654" w14:textId="77777777" w:rsidR="00AF7254" w:rsidRPr="00AF7254" w:rsidRDefault="00AF7254" w:rsidP="00AF7254">
            <w:pPr>
              <w:widowControl/>
              <w:jc w:val="center"/>
              <w:rPr>
                <w:sz w:val="24"/>
                <w:szCs w:val="32"/>
              </w:rPr>
            </w:pPr>
          </w:p>
        </w:tc>
      </w:tr>
      <w:tr w:rsidR="007E28F0" w:rsidRPr="00630A41" w14:paraId="5C4AE52E" w14:textId="77777777" w:rsidTr="00780AE0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9C2A2DF" w14:textId="4046FB8A" w:rsidR="007E28F0" w:rsidRDefault="007E28F0" w:rsidP="00AF7254">
            <w:pPr>
              <w:widowControl/>
              <w:jc w:val="left"/>
              <w:rPr>
                <w:sz w:val="24"/>
                <w:szCs w:val="32"/>
              </w:rPr>
            </w:pPr>
            <w:r>
              <w:rPr>
                <w:rFonts w:hint="eastAsia"/>
                <w:sz w:val="24"/>
                <w:szCs w:val="32"/>
              </w:rPr>
              <w:t>结果</w:t>
            </w:r>
          </w:p>
        </w:tc>
        <w:tc>
          <w:tcPr>
            <w:tcW w:w="0" w:type="auto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C8A2F70" w14:textId="7526FA38" w:rsidR="007E28F0" w:rsidRPr="00AF7254" w:rsidRDefault="007E28F0" w:rsidP="00AF7254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rFonts w:hint="eastAsia"/>
                <w:sz w:val="24"/>
                <w:szCs w:val="32"/>
              </w:rPr>
              <w:t>0.07</w:t>
            </w:r>
          </w:p>
        </w:tc>
      </w:tr>
    </w:tbl>
    <w:p w14:paraId="6EFF7E01" w14:textId="77777777" w:rsidR="002A54D0" w:rsidRPr="00630A41" w:rsidRDefault="002A54D0" w:rsidP="002A54D0">
      <w:pPr>
        <w:rPr>
          <w:sz w:val="24"/>
        </w:rPr>
      </w:pPr>
    </w:p>
    <w:p w14:paraId="5A91DC01" w14:textId="69177765" w:rsidR="002A54D0" w:rsidRPr="00630A41" w:rsidRDefault="002A54D0" w:rsidP="002A54D0">
      <w:pPr>
        <w:jc w:val="center"/>
        <w:rPr>
          <w:sz w:val="24"/>
        </w:rPr>
      </w:pPr>
      <w:r w:rsidRPr="00630A41">
        <w:rPr>
          <w:sz w:val="24"/>
        </w:rPr>
        <w:t>表</w:t>
      </w:r>
      <w:r w:rsidR="007E28F0">
        <w:rPr>
          <w:rFonts w:hint="eastAsia"/>
          <w:sz w:val="24"/>
        </w:rPr>
        <w:t>2</w:t>
      </w:r>
      <w:r w:rsidRPr="00630A41">
        <w:rPr>
          <w:sz w:val="24"/>
        </w:rPr>
        <w:t xml:space="preserve"> </w:t>
      </w:r>
      <w:r w:rsidRPr="00630A41">
        <w:rPr>
          <w:color w:val="000000"/>
          <w:kern w:val="0"/>
          <w:sz w:val="24"/>
        </w:rPr>
        <w:t>速度</w:t>
      </w:r>
      <w:r w:rsidRPr="00630A41">
        <w:rPr>
          <w:color w:val="000000"/>
          <w:kern w:val="0"/>
          <w:sz w:val="24"/>
        </w:rPr>
        <w:t>30</w:t>
      </w:r>
      <w:r w:rsidR="00AF7254">
        <w:rPr>
          <w:rFonts w:hint="eastAsia"/>
          <w:sz w:val="24"/>
        </w:rPr>
        <w:t>rpm</w:t>
      </w:r>
      <w:r w:rsidR="00AF7254" w:rsidRPr="00630A41">
        <w:rPr>
          <w:color w:val="000000"/>
          <w:kern w:val="0"/>
          <w:sz w:val="24"/>
        </w:rPr>
        <w:t xml:space="preserve"> </w:t>
      </w:r>
      <w:r w:rsidRPr="00630A41">
        <w:rPr>
          <w:color w:val="000000"/>
          <w:kern w:val="0"/>
          <w:sz w:val="24"/>
        </w:rPr>
        <w:t>-</w:t>
      </w:r>
      <w:r w:rsidR="00AF7254">
        <w:rPr>
          <w:rFonts w:hint="eastAsia"/>
          <w:color w:val="000000"/>
          <w:kern w:val="0"/>
          <w:sz w:val="24"/>
        </w:rPr>
        <w:t>5</w:t>
      </w:r>
      <w:r w:rsidR="00AF7254">
        <w:rPr>
          <w:rFonts w:hint="eastAsia"/>
          <w:color w:val="000000"/>
          <w:kern w:val="0"/>
          <w:sz w:val="24"/>
        </w:rPr>
        <w:t>组</w:t>
      </w:r>
      <w:r w:rsidRPr="00630A41">
        <w:rPr>
          <w:color w:val="000000"/>
          <w:kern w:val="0"/>
          <w:sz w:val="24"/>
        </w:rPr>
        <w:t>数据单独拟合结果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16"/>
        <w:gridCol w:w="1391"/>
        <w:gridCol w:w="1405"/>
        <w:gridCol w:w="1383"/>
        <w:gridCol w:w="1710"/>
      </w:tblGrid>
      <w:tr w:rsidR="002A54D0" w:rsidRPr="00630A41" w14:paraId="7B0A8C9A" w14:textId="77777777" w:rsidTr="004D513F">
        <w:trPr>
          <w:trHeight w:val="312"/>
          <w:jc w:val="center"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B20515" w14:textId="77777777" w:rsidR="002A54D0" w:rsidRPr="00630A41" w:rsidRDefault="002A54D0" w:rsidP="004D513F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079ADA0" w14:textId="77777777" w:rsidR="002A54D0" w:rsidRPr="00630A41" w:rsidRDefault="002A54D0" w:rsidP="004D513F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圆心</w:t>
            </w:r>
            <w:r w:rsidRPr="00630A41">
              <w:rPr>
                <w:i/>
                <w:iCs/>
                <w:color w:val="000000"/>
                <w:kern w:val="0"/>
                <w:sz w:val="24"/>
              </w:rPr>
              <w:t>x</w:t>
            </w:r>
            <w:r w:rsidRPr="00630A41">
              <w:rPr>
                <w:color w:val="000000"/>
                <w:kern w:val="0"/>
                <w:sz w:val="24"/>
              </w:rPr>
              <w:t>坐标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706B966" w14:textId="58DB0832" w:rsidR="002A54D0" w:rsidRPr="00630A41" w:rsidRDefault="002A54D0" w:rsidP="004D513F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圆心</w:t>
            </w:r>
            <w:r w:rsidR="002B4E86">
              <w:rPr>
                <w:rFonts w:hint="eastAsia"/>
                <w:color w:val="000000"/>
                <w:kern w:val="0"/>
                <w:sz w:val="24"/>
              </w:rPr>
              <w:t>y</w:t>
            </w:r>
            <w:r w:rsidRPr="00630A41">
              <w:rPr>
                <w:color w:val="000000"/>
                <w:kern w:val="0"/>
                <w:sz w:val="24"/>
              </w:rPr>
              <w:t>坐标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8037BF0" w14:textId="77777777" w:rsidR="002A54D0" w:rsidRPr="00630A41" w:rsidRDefault="002A54D0" w:rsidP="004D513F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半径</w:t>
            </w:r>
            <w:r w:rsidRPr="00630A41">
              <w:rPr>
                <w:i/>
                <w:iCs/>
                <w:color w:val="000000"/>
                <w:kern w:val="0"/>
                <w:sz w:val="24"/>
              </w:rPr>
              <w:t>r</w:t>
            </w:r>
            <w:r w:rsidRPr="00630A41">
              <w:rPr>
                <w:color w:val="000000"/>
                <w:kern w:val="0"/>
                <w:sz w:val="24"/>
              </w:rPr>
              <w:t>(mm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8B65FA9" w14:textId="77777777" w:rsidR="002A54D0" w:rsidRPr="00630A41" w:rsidRDefault="002A54D0" w:rsidP="004D513F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拟合圆半径的</w:t>
            </w:r>
          </w:p>
          <w:p w14:paraId="57809615" w14:textId="77777777" w:rsidR="002A54D0" w:rsidRPr="00630A41" w:rsidRDefault="002A54D0" w:rsidP="004D513F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标准偏差</w:t>
            </w:r>
            <w:r w:rsidRPr="00630A41">
              <w:rPr>
                <w:color w:val="000000"/>
                <w:kern w:val="0"/>
                <w:sz w:val="24"/>
              </w:rPr>
              <w:t>(mm)</w:t>
            </w:r>
          </w:p>
        </w:tc>
      </w:tr>
      <w:tr w:rsidR="002A54D0" w:rsidRPr="00630A41" w14:paraId="22BFA79A" w14:textId="77777777" w:rsidTr="004D513F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E0F94A" w14:textId="77777777" w:rsidR="002A54D0" w:rsidRPr="00630A41" w:rsidRDefault="002A54D0" w:rsidP="004D513F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1C846A0" w14:textId="77777777" w:rsidR="002A54D0" w:rsidRPr="00630A41" w:rsidRDefault="002A54D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6.03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B4A518D" w14:textId="77777777" w:rsidR="002A54D0" w:rsidRPr="00630A41" w:rsidRDefault="002A54D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-139.02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D275781" w14:textId="77777777" w:rsidR="002A54D0" w:rsidRPr="00630A41" w:rsidRDefault="002A54D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139.11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954BC10" w14:textId="77777777" w:rsidR="002A54D0" w:rsidRPr="00630A41" w:rsidRDefault="002A54D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0.035</w:t>
            </w:r>
          </w:p>
        </w:tc>
      </w:tr>
      <w:tr w:rsidR="002A54D0" w:rsidRPr="00630A41" w14:paraId="28FE552B" w14:textId="77777777" w:rsidTr="004D513F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8D871A" w14:textId="77777777" w:rsidR="002A54D0" w:rsidRPr="00630A41" w:rsidRDefault="002A54D0" w:rsidP="004D513F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984C737" w14:textId="77777777" w:rsidR="002A54D0" w:rsidRPr="00630A41" w:rsidRDefault="002A54D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6.02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5DB497E" w14:textId="77777777" w:rsidR="002A54D0" w:rsidRPr="00630A41" w:rsidRDefault="002A54D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-139.02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89F4FAD" w14:textId="77777777" w:rsidR="002A54D0" w:rsidRPr="00630A41" w:rsidRDefault="002A54D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139.12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2C05EB7" w14:textId="77777777" w:rsidR="002A54D0" w:rsidRPr="00630A41" w:rsidRDefault="002A54D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0.043</w:t>
            </w:r>
          </w:p>
        </w:tc>
      </w:tr>
      <w:tr w:rsidR="002A54D0" w:rsidRPr="00630A41" w14:paraId="661E92CE" w14:textId="77777777" w:rsidTr="004D513F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61F6D" w14:textId="77777777" w:rsidR="002A54D0" w:rsidRPr="00630A41" w:rsidRDefault="002A54D0" w:rsidP="004D513F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BC06A0C" w14:textId="77777777" w:rsidR="002A54D0" w:rsidRPr="00630A41" w:rsidRDefault="002A54D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6.0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FB112D9" w14:textId="77777777" w:rsidR="002A54D0" w:rsidRPr="00630A41" w:rsidRDefault="002A54D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-139.00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72CC30F" w14:textId="77777777" w:rsidR="002A54D0" w:rsidRPr="00630A41" w:rsidRDefault="002A54D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139.13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B43E114" w14:textId="77777777" w:rsidR="002A54D0" w:rsidRPr="00630A41" w:rsidRDefault="002A54D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0.039</w:t>
            </w:r>
          </w:p>
        </w:tc>
      </w:tr>
      <w:tr w:rsidR="002A54D0" w:rsidRPr="00630A41" w14:paraId="573B9A16" w14:textId="77777777" w:rsidTr="004D513F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2E12C" w14:textId="77777777" w:rsidR="002A54D0" w:rsidRPr="00630A41" w:rsidRDefault="002A54D0" w:rsidP="004D513F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9B523E3" w14:textId="77777777" w:rsidR="002A54D0" w:rsidRPr="00630A41" w:rsidRDefault="002A54D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6.03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52E7935" w14:textId="77777777" w:rsidR="002A54D0" w:rsidRPr="00630A41" w:rsidRDefault="002A54D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-139.00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2ECB382" w14:textId="77777777" w:rsidR="002A54D0" w:rsidRPr="00630A41" w:rsidRDefault="002A54D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139.13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DAF401E" w14:textId="77777777" w:rsidR="002A54D0" w:rsidRPr="00630A41" w:rsidRDefault="002A54D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0.037</w:t>
            </w:r>
          </w:p>
        </w:tc>
      </w:tr>
      <w:tr w:rsidR="002A54D0" w:rsidRPr="00630A41" w14:paraId="0D0741D7" w14:textId="77777777" w:rsidTr="004D513F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33102" w14:textId="77777777" w:rsidR="002A54D0" w:rsidRPr="00630A41" w:rsidRDefault="002A54D0" w:rsidP="004D513F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DCBEC99" w14:textId="77777777" w:rsidR="002A54D0" w:rsidRPr="00630A41" w:rsidRDefault="002A54D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6.03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3407F60" w14:textId="77777777" w:rsidR="002A54D0" w:rsidRPr="00630A41" w:rsidRDefault="002A54D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-139.00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C635EE3" w14:textId="77777777" w:rsidR="002A54D0" w:rsidRPr="00630A41" w:rsidRDefault="002A54D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139.12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B3C2293" w14:textId="77777777" w:rsidR="002A54D0" w:rsidRPr="00630A41" w:rsidRDefault="002A54D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0.040</w:t>
            </w:r>
          </w:p>
        </w:tc>
      </w:tr>
      <w:tr w:rsidR="007E28F0" w:rsidRPr="00630A41" w14:paraId="50023EE4" w14:textId="77777777" w:rsidTr="007E28F0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A757FD0" w14:textId="77777777" w:rsidR="007E28F0" w:rsidRPr="00630A41" w:rsidRDefault="007E28F0" w:rsidP="007E28F0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标准差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8B53CEF" w14:textId="1200040F" w:rsidR="007E28F0" w:rsidRPr="007E28F0" w:rsidRDefault="007E28F0" w:rsidP="007E28F0">
            <w:pPr>
              <w:widowControl/>
              <w:jc w:val="center"/>
              <w:rPr>
                <w:color w:val="000000"/>
                <w:kern w:val="0"/>
                <w:sz w:val="24"/>
                <w:szCs w:val="32"/>
              </w:rPr>
            </w:pPr>
            <w:r w:rsidRPr="007E28F0">
              <w:rPr>
                <w:sz w:val="24"/>
                <w:szCs w:val="32"/>
              </w:rPr>
              <w:t>0.00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BEF65A8" w14:textId="4A1C7147" w:rsidR="007E28F0" w:rsidRPr="007E28F0" w:rsidRDefault="007E28F0" w:rsidP="007E28F0">
            <w:pPr>
              <w:widowControl/>
              <w:jc w:val="center"/>
              <w:rPr>
                <w:color w:val="000000"/>
                <w:kern w:val="0"/>
                <w:sz w:val="24"/>
                <w:szCs w:val="32"/>
              </w:rPr>
            </w:pPr>
            <w:r w:rsidRPr="007E28F0">
              <w:rPr>
                <w:sz w:val="24"/>
                <w:szCs w:val="32"/>
              </w:rPr>
              <w:t>0.01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A1BA6C9" w14:textId="6BD83339" w:rsidR="007E28F0" w:rsidRPr="007E28F0" w:rsidRDefault="007E28F0" w:rsidP="007E28F0">
            <w:pPr>
              <w:widowControl/>
              <w:jc w:val="center"/>
              <w:rPr>
                <w:color w:val="000000"/>
                <w:kern w:val="0"/>
                <w:sz w:val="24"/>
                <w:szCs w:val="32"/>
              </w:rPr>
            </w:pPr>
            <w:r w:rsidRPr="007E28F0">
              <w:rPr>
                <w:sz w:val="24"/>
                <w:szCs w:val="32"/>
              </w:rPr>
              <w:t>0.01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1DA552C" w14:textId="790EAA2F" w:rsidR="007E28F0" w:rsidRPr="007E28F0" w:rsidRDefault="007E28F0" w:rsidP="007E28F0">
            <w:pPr>
              <w:widowControl/>
              <w:jc w:val="center"/>
              <w:rPr>
                <w:color w:val="000000"/>
                <w:kern w:val="0"/>
                <w:sz w:val="24"/>
                <w:szCs w:val="32"/>
              </w:rPr>
            </w:pPr>
            <w:r w:rsidRPr="007E28F0">
              <w:rPr>
                <w:sz w:val="24"/>
                <w:szCs w:val="32"/>
              </w:rPr>
              <w:t>0.003</w:t>
            </w:r>
          </w:p>
        </w:tc>
      </w:tr>
      <w:tr w:rsidR="007E28F0" w:rsidRPr="00630A41" w14:paraId="46A4B3CA" w14:textId="77777777" w:rsidTr="007E28F0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1339CBB" w14:textId="77777777" w:rsidR="007E28F0" w:rsidRPr="00630A41" w:rsidRDefault="007E28F0" w:rsidP="007E28F0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630A41">
              <w:rPr>
                <w:color w:val="000000"/>
                <w:kern w:val="0"/>
                <w:sz w:val="24"/>
              </w:rPr>
              <w:t>均值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41054A0" w14:textId="1E522DC9" w:rsidR="007E28F0" w:rsidRPr="007E28F0" w:rsidRDefault="007E28F0" w:rsidP="007E28F0">
            <w:pPr>
              <w:widowControl/>
              <w:jc w:val="center"/>
              <w:rPr>
                <w:color w:val="000000"/>
                <w:kern w:val="0"/>
                <w:sz w:val="24"/>
                <w:szCs w:val="32"/>
              </w:rPr>
            </w:pPr>
            <w:r w:rsidRPr="007E28F0">
              <w:rPr>
                <w:sz w:val="24"/>
                <w:szCs w:val="32"/>
              </w:rPr>
              <w:t>6.0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18B5BC9" w14:textId="62FA08E6" w:rsidR="007E28F0" w:rsidRPr="007E28F0" w:rsidRDefault="007E28F0" w:rsidP="007E28F0">
            <w:pPr>
              <w:widowControl/>
              <w:jc w:val="center"/>
              <w:rPr>
                <w:color w:val="000000"/>
                <w:kern w:val="0"/>
                <w:sz w:val="24"/>
                <w:szCs w:val="32"/>
              </w:rPr>
            </w:pPr>
            <w:r w:rsidRPr="007E28F0">
              <w:rPr>
                <w:sz w:val="24"/>
                <w:szCs w:val="32"/>
              </w:rPr>
              <w:t>-139.0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A4D1550" w14:textId="4BFFD605" w:rsidR="007E28F0" w:rsidRPr="007E28F0" w:rsidRDefault="007E28F0" w:rsidP="007E28F0">
            <w:pPr>
              <w:widowControl/>
              <w:jc w:val="center"/>
              <w:rPr>
                <w:color w:val="000000"/>
                <w:kern w:val="0"/>
                <w:sz w:val="24"/>
                <w:szCs w:val="32"/>
              </w:rPr>
            </w:pPr>
            <w:r w:rsidRPr="007E28F0">
              <w:rPr>
                <w:sz w:val="24"/>
                <w:szCs w:val="32"/>
              </w:rPr>
              <w:t>139.12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A374D7E" w14:textId="2CA0A313" w:rsidR="007E28F0" w:rsidRPr="007E28F0" w:rsidRDefault="007E28F0" w:rsidP="007E28F0">
            <w:pPr>
              <w:widowControl/>
              <w:jc w:val="center"/>
              <w:rPr>
                <w:color w:val="000000"/>
                <w:kern w:val="0"/>
                <w:sz w:val="24"/>
                <w:szCs w:val="32"/>
              </w:rPr>
            </w:pPr>
            <w:r w:rsidRPr="007E28F0">
              <w:rPr>
                <w:sz w:val="24"/>
                <w:szCs w:val="32"/>
              </w:rPr>
              <w:t>0.039</w:t>
            </w:r>
          </w:p>
        </w:tc>
      </w:tr>
      <w:tr w:rsidR="007E28F0" w:rsidRPr="00AF7254" w14:paraId="5CE7563C" w14:textId="77777777" w:rsidTr="007E28F0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4B022A4" w14:textId="376376F9" w:rsidR="007E28F0" w:rsidRPr="00630A41" w:rsidRDefault="007E28F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>
              <w:rPr>
                <w:rFonts w:hint="eastAsia"/>
                <w:color w:val="000000"/>
                <w:kern w:val="0"/>
                <w:sz w:val="24"/>
              </w:rPr>
              <w:t>误差最大值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42DB189" w14:textId="77777777" w:rsidR="007E28F0" w:rsidRPr="007E28F0" w:rsidRDefault="007E28F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800CB4F" w14:textId="77777777" w:rsidR="007E28F0" w:rsidRPr="007E28F0" w:rsidRDefault="007E28F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18456F6" w14:textId="2CF5E643" w:rsidR="007E28F0" w:rsidRPr="007E28F0" w:rsidRDefault="007E28F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E28F0">
              <w:rPr>
                <w:rFonts w:hint="eastAsia"/>
                <w:color w:val="000000"/>
                <w:kern w:val="0"/>
                <w:sz w:val="24"/>
              </w:rPr>
              <w:t>139.</w:t>
            </w:r>
            <w:r>
              <w:rPr>
                <w:rFonts w:hint="eastAsia"/>
                <w:color w:val="000000"/>
                <w:kern w:val="0"/>
                <w:sz w:val="24"/>
              </w:rPr>
              <w:t>11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D08FD38" w14:textId="77777777" w:rsidR="007E28F0" w:rsidRPr="007E28F0" w:rsidRDefault="007E28F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</w:p>
        </w:tc>
      </w:tr>
      <w:tr w:rsidR="007E28F0" w:rsidRPr="00AF7254" w14:paraId="14F4AFBE" w14:textId="77777777" w:rsidTr="00AA7684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1E4369B" w14:textId="77777777" w:rsidR="007E28F0" w:rsidRPr="007E28F0" w:rsidRDefault="007E28F0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E28F0">
              <w:rPr>
                <w:rFonts w:hint="eastAsia"/>
                <w:color w:val="000000"/>
                <w:kern w:val="0"/>
                <w:sz w:val="24"/>
              </w:rPr>
              <w:t>结果</w:t>
            </w:r>
          </w:p>
        </w:tc>
        <w:tc>
          <w:tcPr>
            <w:tcW w:w="0" w:type="auto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290B821" w14:textId="6E5F7E67" w:rsidR="007E28F0" w:rsidRPr="007E28F0" w:rsidRDefault="004D3B31" w:rsidP="007E28F0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>
              <w:rPr>
                <w:rFonts w:hint="eastAsia"/>
                <w:color w:val="000000"/>
                <w:kern w:val="0"/>
                <w:sz w:val="24"/>
              </w:rPr>
              <w:t>-</w:t>
            </w:r>
            <w:r w:rsidR="007E28F0" w:rsidRPr="007E28F0">
              <w:rPr>
                <w:rFonts w:hint="eastAsia"/>
                <w:color w:val="000000"/>
                <w:kern w:val="0"/>
                <w:sz w:val="24"/>
              </w:rPr>
              <w:t>0.0</w:t>
            </w:r>
            <w:r w:rsidR="007E28F0">
              <w:rPr>
                <w:rFonts w:hint="eastAsia"/>
                <w:color w:val="000000"/>
                <w:kern w:val="0"/>
                <w:sz w:val="24"/>
              </w:rPr>
              <w:t>9</w:t>
            </w:r>
          </w:p>
        </w:tc>
      </w:tr>
    </w:tbl>
    <w:p w14:paraId="07ADC81C" w14:textId="77777777" w:rsidR="007E28F0" w:rsidRPr="00630A41" w:rsidRDefault="007E28F0" w:rsidP="007E28F0">
      <w:pPr>
        <w:rPr>
          <w:sz w:val="24"/>
        </w:rPr>
      </w:pPr>
    </w:p>
    <w:p w14:paraId="30E28C4D" w14:textId="2A7973AF" w:rsidR="007E28F0" w:rsidRDefault="007E28F0" w:rsidP="007E28F0">
      <w:pPr>
        <w:jc w:val="center"/>
        <w:rPr>
          <w:color w:val="000000"/>
          <w:kern w:val="0"/>
          <w:sz w:val="24"/>
        </w:rPr>
      </w:pPr>
      <w:r w:rsidRPr="00630A41">
        <w:rPr>
          <w:sz w:val="24"/>
        </w:rPr>
        <w:t>表</w:t>
      </w:r>
      <w:r w:rsidR="004D3B31">
        <w:rPr>
          <w:rFonts w:hint="eastAsia"/>
          <w:sz w:val="24"/>
        </w:rPr>
        <w:t>3</w:t>
      </w:r>
      <w:r w:rsidRPr="00630A41">
        <w:rPr>
          <w:sz w:val="24"/>
        </w:rPr>
        <w:t xml:space="preserve"> </w:t>
      </w:r>
      <w:r w:rsidRPr="00630A41">
        <w:rPr>
          <w:color w:val="000000"/>
          <w:kern w:val="0"/>
          <w:sz w:val="24"/>
        </w:rPr>
        <w:t>速度</w:t>
      </w:r>
      <w:r w:rsidRPr="00630A41">
        <w:rPr>
          <w:color w:val="000000"/>
          <w:kern w:val="0"/>
          <w:sz w:val="24"/>
        </w:rPr>
        <w:t>50</w:t>
      </w:r>
      <w:r w:rsidR="004D3B31">
        <w:rPr>
          <w:rFonts w:hint="eastAsia"/>
          <w:color w:val="000000"/>
          <w:kern w:val="0"/>
          <w:sz w:val="24"/>
        </w:rPr>
        <w:t>rpm</w:t>
      </w:r>
      <w:r w:rsidRPr="00630A41">
        <w:rPr>
          <w:color w:val="000000"/>
          <w:kern w:val="0"/>
          <w:sz w:val="24"/>
        </w:rPr>
        <w:t>-</w:t>
      </w:r>
      <w:r w:rsidR="004D3B31">
        <w:rPr>
          <w:rFonts w:hint="eastAsia"/>
          <w:color w:val="000000"/>
          <w:kern w:val="0"/>
          <w:sz w:val="24"/>
        </w:rPr>
        <w:t>5</w:t>
      </w:r>
      <w:r w:rsidR="004D3B31">
        <w:rPr>
          <w:rFonts w:hint="eastAsia"/>
          <w:color w:val="000000"/>
          <w:kern w:val="0"/>
          <w:sz w:val="24"/>
        </w:rPr>
        <w:t>组</w:t>
      </w:r>
      <w:r w:rsidRPr="00630A41">
        <w:rPr>
          <w:color w:val="000000"/>
          <w:kern w:val="0"/>
          <w:sz w:val="24"/>
        </w:rPr>
        <w:t>圆周数据单独拟合结果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16"/>
        <w:gridCol w:w="1391"/>
        <w:gridCol w:w="1405"/>
        <w:gridCol w:w="1383"/>
        <w:gridCol w:w="1710"/>
      </w:tblGrid>
      <w:tr w:rsidR="004D3B31" w:rsidRPr="004D3B31" w14:paraId="23B16666" w14:textId="77777777" w:rsidTr="00E4623A">
        <w:trPr>
          <w:trHeight w:val="312"/>
          <w:jc w:val="center"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C546C" w14:textId="77777777" w:rsidR="004D3B31" w:rsidRPr="004D3B31" w:rsidRDefault="004D3B31" w:rsidP="00E4623A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5FF886D" w14:textId="77777777" w:rsidR="004D3B31" w:rsidRPr="004D3B31" w:rsidRDefault="004D3B3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圆心</w:t>
            </w:r>
            <w:r w:rsidRPr="004D3B31">
              <w:rPr>
                <w:i/>
                <w:iCs/>
                <w:color w:val="000000"/>
                <w:kern w:val="0"/>
                <w:sz w:val="24"/>
              </w:rPr>
              <w:t>x</w:t>
            </w:r>
            <w:r w:rsidRPr="004D3B31">
              <w:rPr>
                <w:color w:val="000000"/>
                <w:kern w:val="0"/>
                <w:sz w:val="24"/>
              </w:rPr>
              <w:t>坐标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721AB98" w14:textId="69B25D64" w:rsidR="004D3B31" w:rsidRPr="004D3B31" w:rsidRDefault="004D3B3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圆心</w:t>
            </w:r>
            <w:r w:rsidR="002B4E86">
              <w:rPr>
                <w:rFonts w:hint="eastAsia"/>
                <w:color w:val="000000"/>
                <w:kern w:val="0"/>
                <w:sz w:val="24"/>
              </w:rPr>
              <w:t>y</w:t>
            </w:r>
            <w:r w:rsidRPr="004D3B31">
              <w:rPr>
                <w:color w:val="000000"/>
                <w:kern w:val="0"/>
                <w:sz w:val="24"/>
              </w:rPr>
              <w:t>坐标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1C0B293" w14:textId="77777777" w:rsidR="004D3B31" w:rsidRPr="004D3B31" w:rsidRDefault="004D3B3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半径</w:t>
            </w:r>
            <w:r w:rsidRPr="004D3B31">
              <w:rPr>
                <w:i/>
                <w:iCs/>
                <w:color w:val="000000"/>
                <w:kern w:val="0"/>
                <w:sz w:val="24"/>
              </w:rPr>
              <w:t>r</w:t>
            </w:r>
            <w:r w:rsidRPr="004D3B31">
              <w:rPr>
                <w:color w:val="000000"/>
                <w:kern w:val="0"/>
                <w:sz w:val="24"/>
              </w:rPr>
              <w:t>(mm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88F6866" w14:textId="77777777" w:rsidR="004D3B31" w:rsidRPr="004D3B31" w:rsidRDefault="004D3B3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拟合圆半径的</w:t>
            </w:r>
          </w:p>
          <w:p w14:paraId="10A4F756" w14:textId="77777777" w:rsidR="004D3B31" w:rsidRPr="004D3B31" w:rsidRDefault="004D3B3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标准偏差</w:t>
            </w:r>
            <w:r w:rsidRPr="004D3B31">
              <w:rPr>
                <w:color w:val="000000"/>
                <w:kern w:val="0"/>
                <w:sz w:val="24"/>
              </w:rPr>
              <w:t>(mm)</w:t>
            </w:r>
          </w:p>
        </w:tc>
      </w:tr>
      <w:tr w:rsidR="004D3B31" w:rsidRPr="004D3B31" w14:paraId="0180ADD9" w14:textId="77777777" w:rsidTr="004D3B31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B22DD2" w14:textId="77777777" w:rsidR="004D3B31" w:rsidRPr="004D3B31" w:rsidRDefault="004D3B31" w:rsidP="004D3B3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994B82B" w14:textId="689FECFD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-129.72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96A0C29" w14:textId="560CF8B9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-50.33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4613FC3" w14:textId="2C4BE15B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139.17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1D7DE86" w14:textId="0DE6FE3B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0.038</w:t>
            </w:r>
          </w:p>
        </w:tc>
      </w:tr>
      <w:tr w:rsidR="004D3B31" w:rsidRPr="004D3B31" w14:paraId="318E7F5F" w14:textId="77777777" w:rsidTr="004D3B31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9A185A" w14:textId="77777777" w:rsidR="004D3B31" w:rsidRPr="004D3B31" w:rsidRDefault="004D3B31" w:rsidP="004D3B3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2A50936" w14:textId="1A56CCD6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-129.72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05F6416" w14:textId="18C5D715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-50.35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68F896B" w14:textId="3A9D0D7E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139.15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B979726" w14:textId="553609A3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0.038</w:t>
            </w:r>
          </w:p>
        </w:tc>
      </w:tr>
      <w:tr w:rsidR="004D3B31" w:rsidRPr="004D3B31" w14:paraId="7700143C" w14:textId="77777777" w:rsidTr="004D3B31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B92F03" w14:textId="77777777" w:rsidR="004D3B31" w:rsidRPr="004D3B31" w:rsidRDefault="004D3B31" w:rsidP="004D3B3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54D5537" w14:textId="0768D665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-129.73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2CAF1A1" w14:textId="762E13B5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-50.35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EA46E61" w14:textId="648DA50C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139.1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52B3E41" w14:textId="40AD07B0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0.039</w:t>
            </w:r>
          </w:p>
        </w:tc>
      </w:tr>
      <w:tr w:rsidR="004D3B31" w:rsidRPr="004D3B31" w14:paraId="03B0ACF3" w14:textId="77777777" w:rsidTr="004D3B31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52CB8" w14:textId="77777777" w:rsidR="004D3B31" w:rsidRPr="004D3B31" w:rsidRDefault="004D3B31" w:rsidP="004D3B3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C61707A" w14:textId="070E98B0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-129.72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124C5CB" w14:textId="7EC2482F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-50.34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AC4F5E7" w14:textId="17E2260F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139.15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11A941B" w14:textId="394788D6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0.040</w:t>
            </w:r>
          </w:p>
        </w:tc>
      </w:tr>
      <w:tr w:rsidR="004D3B31" w:rsidRPr="004D3B31" w14:paraId="24B98068" w14:textId="77777777" w:rsidTr="004D3B31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E7914A" w14:textId="77777777" w:rsidR="004D3B31" w:rsidRPr="004D3B31" w:rsidRDefault="004D3B31" w:rsidP="004D3B3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DBD8165" w14:textId="67527C81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-129.72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A1A04C4" w14:textId="4896BF0F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-50.3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3359D74" w14:textId="780AB028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139.16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AE66B91" w14:textId="33462004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0.040</w:t>
            </w:r>
          </w:p>
        </w:tc>
      </w:tr>
      <w:tr w:rsidR="004D3B31" w:rsidRPr="004D3B31" w14:paraId="1297D7C7" w14:textId="77777777" w:rsidTr="004D3B31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B7FCA74" w14:textId="77777777" w:rsidR="004D3B31" w:rsidRPr="004D3B31" w:rsidRDefault="004D3B31" w:rsidP="004D3B31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标准差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086B894" w14:textId="53F8AA39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0.00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B63EA17" w14:textId="77A7043A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0.01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3187CF3" w14:textId="6696DD46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0.00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D7E5537" w14:textId="3F28AE6A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0.001</w:t>
            </w:r>
          </w:p>
        </w:tc>
      </w:tr>
      <w:tr w:rsidR="004D3B31" w:rsidRPr="004D3B31" w14:paraId="0D2FF0A4" w14:textId="77777777" w:rsidTr="004D3B31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63DBAFE" w14:textId="77777777" w:rsidR="004D3B31" w:rsidRPr="004D3B31" w:rsidRDefault="004D3B31" w:rsidP="004D3B31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lastRenderedPageBreak/>
              <w:t>均值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93B89F9" w14:textId="27359066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-129.72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C28FE49" w14:textId="6167DFB0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-50.34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BAFEE6B" w14:textId="573F4262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139.15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75A45AD" w14:textId="00ECC8C8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0.039</w:t>
            </w:r>
          </w:p>
        </w:tc>
      </w:tr>
      <w:tr w:rsidR="004D3B31" w:rsidRPr="004D3B31" w14:paraId="7B9D084C" w14:textId="77777777" w:rsidTr="004D3B31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32F818C" w14:textId="77777777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rFonts w:hint="eastAsia"/>
                <w:color w:val="000000"/>
                <w:kern w:val="0"/>
                <w:sz w:val="24"/>
              </w:rPr>
              <w:t>误差最大值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08993A7" w14:textId="77777777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8F24590" w14:textId="77777777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1637244" w14:textId="10A2CE6A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sz w:val="24"/>
              </w:rPr>
              <w:t>139.1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F236316" w14:textId="77777777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</w:p>
        </w:tc>
      </w:tr>
      <w:tr w:rsidR="004D3B31" w:rsidRPr="004D3B31" w14:paraId="36A65C34" w14:textId="77777777" w:rsidTr="004D3B31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2544C7C" w14:textId="77777777" w:rsidR="004D3B31" w:rsidRPr="004D3B31" w:rsidRDefault="004D3B31" w:rsidP="00E4623A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rFonts w:hint="eastAsia"/>
                <w:color w:val="000000"/>
                <w:kern w:val="0"/>
                <w:sz w:val="24"/>
              </w:rPr>
              <w:t>结果</w:t>
            </w:r>
          </w:p>
        </w:tc>
        <w:tc>
          <w:tcPr>
            <w:tcW w:w="0" w:type="auto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7071B13" w14:textId="2A1EBBCE" w:rsidR="004D3B31" w:rsidRPr="004D3B31" w:rsidRDefault="004D3B31" w:rsidP="004D3B3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rFonts w:hint="eastAsia"/>
                <w:color w:val="000000"/>
                <w:kern w:val="0"/>
                <w:sz w:val="24"/>
              </w:rPr>
              <w:t>-0.05</w:t>
            </w:r>
          </w:p>
        </w:tc>
      </w:tr>
    </w:tbl>
    <w:p w14:paraId="7647D483" w14:textId="77777777" w:rsidR="009D60A5" w:rsidRDefault="009D60A5" w:rsidP="00863D4D">
      <w:pPr>
        <w:pStyle w:val="ae"/>
        <w:jc w:val="both"/>
        <w:rPr>
          <w:sz w:val="24"/>
        </w:rPr>
      </w:pPr>
    </w:p>
    <w:p w14:paraId="18C6CE98" w14:textId="36C9C999" w:rsidR="002A54D0" w:rsidRPr="00630A41" w:rsidRDefault="009D60A5" w:rsidP="00863D4D">
      <w:pPr>
        <w:pStyle w:val="ae"/>
        <w:jc w:val="both"/>
        <w:rPr>
          <w:sz w:val="24"/>
          <w:szCs w:val="24"/>
        </w:rPr>
      </w:pPr>
      <w:r>
        <w:rPr>
          <w:rFonts w:hint="eastAsia"/>
          <w:sz w:val="24"/>
        </w:rPr>
        <w:t>10</w:t>
      </w:r>
      <w:r w:rsidRPr="009D60A5">
        <w:rPr>
          <w:rFonts w:hint="eastAsia"/>
          <w:sz w:val="24"/>
        </w:rPr>
        <w:t>m</w:t>
      </w:r>
      <w:r w:rsidRPr="009D60A5">
        <w:rPr>
          <w:rFonts w:hint="eastAsia"/>
          <w:sz w:val="24"/>
        </w:rPr>
        <w:t>位置动态挠度示值误差结果</w:t>
      </w:r>
      <w:r>
        <w:rPr>
          <w:rFonts w:hint="eastAsia"/>
          <w:sz w:val="24"/>
        </w:rPr>
        <w:t>为</w:t>
      </w:r>
      <w:r>
        <w:rPr>
          <w:rFonts w:hint="eastAsia"/>
          <w:sz w:val="24"/>
        </w:rPr>
        <w:t>-0.09</w:t>
      </w:r>
      <w:r w:rsidRPr="009D60A5">
        <w:rPr>
          <w:rFonts w:hint="eastAsia"/>
          <w:sz w:val="24"/>
        </w:rPr>
        <w:t>mm</w:t>
      </w:r>
    </w:p>
    <w:p w14:paraId="5C687603" w14:textId="77777777" w:rsidR="009D60A5" w:rsidRDefault="009D60A5" w:rsidP="00D30708">
      <w:pPr>
        <w:spacing w:line="400" w:lineRule="exact"/>
        <w:jc w:val="left"/>
        <w:rPr>
          <w:sz w:val="24"/>
        </w:rPr>
      </w:pPr>
    </w:p>
    <w:p w14:paraId="5AD558F0" w14:textId="3CB08EF1" w:rsidR="00D30708" w:rsidRPr="00630A41" w:rsidRDefault="00D30708" w:rsidP="00D30708">
      <w:pPr>
        <w:spacing w:line="400" w:lineRule="exact"/>
        <w:jc w:val="left"/>
        <w:rPr>
          <w:sz w:val="24"/>
        </w:rPr>
      </w:pPr>
      <w:r w:rsidRPr="00630A41">
        <w:rPr>
          <w:rFonts w:hint="eastAsia"/>
          <w:sz w:val="24"/>
        </w:rPr>
        <w:t>（</w:t>
      </w:r>
      <w:r w:rsidR="004D3B31">
        <w:rPr>
          <w:rFonts w:hint="eastAsia"/>
          <w:sz w:val="24"/>
        </w:rPr>
        <w:t>2</w:t>
      </w:r>
      <w:r w:rsidRPr="00630A41">
        <w:rPr>
          <w:rFonts w:hint="eastAsia"/>
          <w:sz w:val="24"/>
        </w:rPr>
        <w:t>）仪器距离目标</w:t>
      </w:r>
      <w:r>
        <w:rPr>
          <w:rFonts w:hint="eastAsia"/>
          <w:sz w:val="24"/>
        </w:rPr>
        <w:t>5</w:t>
      </w:r>
      <w:r w:rsidRPr="00630A41">
        <w:rPr>
          <w:rFonts w:hint="eastAsia"/>
          <w:sz w:val="24"/>
        </w:rPr>
        <w:t>0m</w:t>
      </w:r>
      <w:r w:rsidRPr="00630A41">
        <w:rPr>
          <w:rFonts w:hint="eastAsia"/>
          <w:sz w:val="24"/>
        </w:rPr>
        <w:t>。</w:t>
      </w:r>
    </w:p>
    <w:p w14:paraId="355E2DD2" w14:textId="04E07E4F" w:rsidR="00D30708" w:rsidRPr="00630A41" w:rsidRDefault="00D30708" w:rsidP="00D30708">
      <w:pPr>
        <w:outlineLvl w:val="0"/>
        <w:rPr>
          <w:sz w:val="24"/>
        </w:rPr>
      </w:pPr>
      <w:r w:rsidRPr="00630A41">
        <w:rPr>
          <w:rFonts w:hint="eastAsia"/>
          <w:sz w:val="24"/>
        </w:rPr>
        <w:t>仪器距离标定采用</w:t>
      </w:r>
      <w:r w:rsidRPr="00630A41">
        <w:rPr>
          <w:rFonts w:hint="eastAsia"/>
          <w:sz w:val="24"/>
        </w:rPr>
        <w:t>B</w:t>
      </w:r>
      <w:r w:rsidRPr="00630A41">
        <w:rPr>
          <w:sz w:val="24"/>
        </w:rPr>
        <w:t>OSCH GLM250 VF</w:t>
      </w:r>
      <w:r w:rsidRPr="00630A41">
        <w:rPr>
          <w:rFonts w:hint="eastAsia"/>
          <w:sz w:val="24"/>
        </w:rPr>
        <w:t>手持式激光测距仪</w:t>
      </w:r>
      <w:r w:rsidR="009D60A5">
        <w:rPr>
          <w:rFonts w:hint="eastAsia"/>
          <w:sz w:val="24"/>
        </w:rPr>
        <w:t>，</w:t>
      </w:r>
      <w:r w:rsidRPr="00630A41">
        <w:rPr>
          <w:rFonts w:hint="eastAsia"/>
          <w:sz w:val="24"/>
        </w:rPr>
        <w:t>测距精度指标±</w:t>
      </w:r>
      <w:r w:rsidRPr="00630A41">
        <w:rPr>
          <w:rFonts w:hint="eastAsia"/>
          <w:sz w:val="24"/>
        </w:rPr>
        <w:t>1.5mm</w:t>
      </w:r>
    </w:p>
    <w:p w14:paraId="7910A355" w14:textId="0D77BD64" w:rsidR="00D30708" w:rsidRPr="00630A41" w:rsidRDefault="00D30708" w:rsidP="00D30708">
      <w:pPr>
        <w:outlineLvl w:val="0"/>
        <w:rPr>
          <w:sz w:val="24"/>
        </w:rPr>
      </w:pPr>
      <w:r w:rsidRPr="00630A41">
        <w:rPr>
          <w:rFonts w:hint="eastAsia"/>
          <w:sz w:val="24"/>
        </w:rPr>
        <w:t>分别设定频率</w:t>
      </w:r>
      <w:r w:rsidRPr="00630A41">
        <w:rPr>
          <w:rFonts w:hint="eastAsia"/>
          <w:sz w:val="24"/>
        </w:rPr>
        <w:t>10</w:t>
      </w:r>
      <w:r w:rsidR="004D3B31">
        <w:rPr>
          <w:rFonts w:hint="eastAsia"/>
          <w:sz w:val="24"/>
        </w:rPr>
        <w:t>rpm</w:t>
      </w:r>
      <w:r w:rsidRPr="00630A41">
        <w:rPr>
          <w:rFonts w:hint="eastAsia"/>
          <w:sz w:val="24"/>
        </w:rPr>
        <w:t>、</w:t>
      </w:r>
      <w:r>
        <w:rPr>
          <w:rFonts w:hint="eastAsia"/>
          <w:sz w:val="24"/>
        </w:rPr>
        <w:t>20</w:t>
      </w:r>
      <w:r w:rsidR="004D3B31">
        <w:rPr>
          <w:rFonts w:hint="eastAsia"/>
          <w:sz w:val="24"/>
        </w:rPr>
        <w:t>rpm</w:t>
      </w:r>
      <w:r>
        <w:rPr>
          <w:rFonts w:hint="eastAsia"/>
          <w:sz w:val="24"/>
        </w:rPr>
        <w:t>、</w:t>
      </w:r>
      <w:r w:rsidRPr="00630A41">
        <w:rPr>
          <w:rFonts w:hint="eastAsia"/>
          <w:sz w:val="24"/>
        </w:rPr>
        <w:t>30</w:t>
      </w:r>
      <w:r w:rsidR="004D3B31">
        <w:rPr>
          <w:rFonts w:hint="eastAsia"/>
          <w:sz w:val="24"/>
        </w:rPr>
        <w:t>rpm</w:t>
      </w:r>
      <w:r w:rsidRPr="00630A41">
        <w:rPr>
          <w:rFonts w:hint="eastAsia"/>
          <w:sz w:val="24"/>
        </w:rPr>
        <w:t>、</w:t>
      </w:r>
      <w:r>
        <w:rPr>
          <w:rFonts w:hint="eastAsia"/>
          <w:sz w:val="24"/>
        </w:rPr>
        <w:t>40</w:t>
      </w:r>
      <w:r w:rsidR="004D3B31">
        <w:rPr>
          <w:rFonts w:hint="eastAsia"/>
          <w:sz w:val="24"/>
        </w:rPr>
        <w:t>rpm</w:t>
      </w:r>
      <w:r>
        <w:rPr>
          <w:rFonts w:hint="eastAsia"/>
          <w:sz w:val="24"/>
        </w:rPr>
        <w:t>、</w:t>
      </w:r>
      <w:r w:rsidRPr="00630A41">
        <w:rPr>
          <w:rFonts w:hint="eastAsia"/>
          <w:sz w:val="24"/>
        </w:rPr>
        <w:t>50</w:t>
      </w:r>
      <w:r w:rsidR="004D3B31">
        <w:rPr>
          <w:rFonts w:hint="eastAsia"/>
          <w:sz w:val="24"/>
        </w:rPr>
        <w:t>rpm</w:t>
      </w:r>
      <w:r w:rsidRPr="00630A41">
        <w:rPr>
          <w:rFonts w:hint="eastAsia"/>
          <w:sz w:val="24"/>
        </w:rPr>
        <w:t>。</w:t>
      </w:r>
    </w:p>
    <w:p w14:paraId="0E56F01D" w14:textId="77777777" w:rsidR="00D30708" w:rsidRDefault="00D30708" w:rsidP="00D30708">
      <w:pPr>
        <w:outlineLvl w:val="0"/>
        <w:rPr>
          <w:sz w:val="24"/>
        </w:rPr>
      </w:pPr>
      <w:r w:rsidRPr="00630A41">
        <w:rPr>
          <w:rFonts w:hint="eastAsia"/>
          <w:sz w:val="24"/>
        </w:rPr>
        <w:t>结果如下：</w:t>
      </w:r>
    </w:p>
    <w:p w14:paraId="2985892D" w14:textId="3D66F0DA" w:rsidR="004D3B31" w:rsidRPr="00630A41" w:rsidRDefault="000D1BD0" w:rsidP="00D30708">
      <w:pPr>
        <w:outlineLvl w:val="0"/>
        <w:rPr>
          <w:sz w:val="24"/>
        </w:rPr>
      </w:pPr>
      <w:r>
        <w:rPr>
          <w:rFonts w:hint="eastAsia"/>
          <w:noProof/>
          <w:sz w:val="24"/>
        </w:rPr>
        <w:t>旋转半径标准值</w:t>
      </w:r>
      <w:r w:rsidR="004D3B31">
        <w:rPr>
          <w:rFonts w:hint="eastAsia"/>
          <w:sz w:val="24"/>
        </w:rPr>
        <w:t>210.00mm</w:t>
      </w:r>
    </w:p>
    <w:p w14:paraId="28CA3D86" w14:textId="77777777" w:rsidR="002A54D0" w:rsidRPr="00630A41" w:rsidRDefault="002A54D0" w:rsidP="005E4D36">
      <w:pPr>
        <w:pStyle w:val="ae"/>
        <w:rPr>
          <w:sz w:val="24"/>
          <w:szCs w:val="24"/>
        </w:rPr>
      </w:pPr>
    </w:p>
    <w:p w14:paraId="0497FB6F" w14:textId="549BDB66" w:rsidR="002A54D0" w:rsidRPr="00630A41" w:rsidRDefault="002A54D0" w:rsidP="002A54D0">
      <w:pPr>
        <w:pStyle w:val="ae"/>
        <w:rPr>
          <w:sz w:val="24"/>
          <w:szCs w:val="24"/>
        </w:rPr>
      </w:pPr>
      <w:r w:rsidRPr="00630A41">
        <w:rPr>
          <w:sz w:val="24"/>
          <w:szCs w:val="24"/>
        </w:rPr>
        <w:t>表</w:t>
      </w:r>
      <w:r w:rsidR="004D3B31">
        <w:rPr>
          <w:rFonts w:hint="eastAsia"/>
          <w:sz w:val="24"/>
          <w:szCs w:val="24"/>
        </w:rPr>
        <w:t>1</w:t>
      </w:r>
      <w:r w:rsidRPr="00630A41">
        <w:rPr>
          <w:sz w:val="24"/>
          <w:szCs w:val="24"/>
        </w:rPr>
        <w:t xml:space="preserve"> </w:t>
      </w:r>
      <w:r w:rsidRPr="00630A41">
        <w:rPr>
          <w:sz w:val="24"/>
          <w:szCs w:val="24"/>
        </w:rPr>
        <w:t>速度</w:t>
      </w:r>
      <w:r w:rsidRPr="00630A41">
        <w:rPr>
          <w:sz w:val="24"/>
          <w:szCs w:val="24"/>
        </w:rPr>
        <w:t>10</w:t>
      </w:r>
      <w:r w:rsidR="00706B91">
        <w:rPr>
          <w:rFonts w:hint="eastAsia"/>
          <w:sz w:val="24"/>
          <w:szCs w:val="24"/>
        </w:rPr>
        <w:t>rpm</w:t>
      </w:r>
      <w:r w:rsidRPr="00630A41">
        <w:rPr>
          <w:sz w:val="24"/>
          <w:szCs w:val="24"/>
        </w:rPr>
        <w:t>-</w:t>
      </w:r>
      <w:r w:rsidR="004D3B31">
        <w:rPr>
          <w:rFonts w:hint="eastAsia"/>
          <w:sz w:val="24"/>
          <w:szCs w:val="24"/>
        </w:rPr>
        <w:t>5</w:t>
      </w:r>
      <w:r w:rsidR="004D3B31">
        <w:rPr>
          <w:rFonts w:hint="eastAsia"/>
          <w:sz w:val="24"/>
          <w:szCs w:val="24"/>
        </w:rPr>
        <w:t>组</w:t>
      </w:r>
      <w:r w:rsidRPr="00630A41">
        <w:rPr>
          <w:sz w:val="24"/>
          <w:szCs w:val="24"/>
        </w:rPr>
        <w:t>圆周数据单独拟合结果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16"/>
        <w:gridCol w:w="1391"/>
        <w:gridCol w:w="1405"/>
        <w:gridCol w:w="1383"/>
        <w:gridCol w:w="1710"/>
      </w:tblGrid>
      <w:tr w:rsidR="00706B91" w:rsidRPr="004D3B31" w14:paraId="5B0DCC68" w14:textId="77777777" w:rsidTr="00E4623A">
        <w:trPr>
          <w:trHeight w:val="312"/>
          <w:jc w:val="center"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EF1F7" w14:textId="77777777" w:rsidR="00706B91" w:rsidRPr="004D3B31" w:rsidRDefault="00706B91" w:rsidP="00E4623A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8053586" w14:textId="77777777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圆心</w:t>
            </w:r>
            <w:r w:rsidRPr="004D3B31">
              <w:rPr>
                <w:i/>
                <w:iCs/>
                <w:color w:val="000000"/>
                <w:kern w:val="0"/>
                <w:sz w:val="24"/>
              </w:rPr>
              <w:t>x</w:t>
            </w:r>
            <w:r w:rsidRPr="004D3B31">
              <w:rPr>
                <w:color w:val="000000"/>
                <w:kern w:val="0"/>
                <w:sz w:val="24"/>
              </w:rPr>
              <w:t>坐标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AE31047" w14:textId="2998CD64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圆心</w:t>
            </w:r>
            <w:r w:rsidR="002B4E86">
              <w:rPr>
                <w:rFonts w:hint="eastAsia"/>
                <w:color w:val="000000"/>
                <w:kern w:val="0"/>
                <w:sz w:val="24"/>
              </w:rPr>
              <w:t>y</w:t>
            </w:r>
            <w:r w:rsidRPr="004D3B31">
              <w:rPr>
                <w:color w:val="000000"/>
                <w:kern w:val="0"/>
                <w:sz w:val="24"/>
              </w:rPr>
              <w:t>坐标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3F428EC" w14:textId="77777777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半径</w:t>
            </w:r>
            <w:r w:rsidRPr="004D3B31">
              <w:rPr>
                <w:i/>
                <w:iCs/>
                <w:color w:val="000000"/>
                <w:kern w:val="0"/>
                <w:sz w:val="24"/>
              </w:rPr>
              <w:t>r</w:t>
            </w:r>
            <w:r w:rsidRPr="004D3B31">
              <w:rPr>
                <w:color w:val="000000"/>
                <w:kern w:val="0"/>
                <w:sz w:val="24"/>
              </w:rPr>
              <w:t>(mm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8D290E5" w14:textId="77777777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拟合圆半径的</w:t>
            </w:r>
          </w:p>
          <w:p w14:paraId="610D6CA4" w14:textId="77777777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标准偏差</w:t>
            </w:r>
            <w:r w:rsidRPr="004D3B31">
              <w:rPr>
                <w:color w:val="000000"/>
                <w:kern w:val="0"/>
                <w:sz w:val="24"/>
              </w:rPr>
              <w:t>(mm)</w:t>
            </w:r>
          </w:p>
        </w:tc>
      </w:tr>
      <w:tr w:rsidR="00706B91" w:rsidRPr="004D3B31" w14:paraId="7946CBA4" w14:textId="77777777" w:rsidTr="00706B91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7A326" w14:textId="77777777" w:rsidR="00706B91" w:rsidRPr="004D3B31" w:rsidRDefault="00706B91" w:rsidP="00706B9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1EABBD4" w14:textId="7E4817BC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-161.08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5347161" w14:textId="1B0D2F76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-133.42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7EE8D5F" w14:textId="03299238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209.07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5B26E86" w14:textId="2FAA1013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0.213</w:t>
            </w:r>
          </w:p>
        </w:tc>
      </w:tr>
      <w:tr w:rsidR="00706B91" w:rsidRPr="004D3B31" w14:paraId="1D69B87A" w14:textId="77777777" w:rsidTr="00706B91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FF3EED" w14:textId="77777777" w:rsidR="00706B91" w:rsidRPr="004D3B31" w:rsidRDefault="00706B91" w:rsidP="00706B9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A1DD6BF" w14:textId="2C2CE0E4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-161.00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5C4569E" w14:textId="6304ED1B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-133.09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83BE7B5" w14:textId="2AD28D4D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208.79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D34CB57" w14:textId="537D47C1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0.148</w:t>
            </w:r>
          </w:p>
        </w:tc>
      </w:tr>
      <w:tr w:rsidR="00706B91" w:rsidRPr="004D3B31" w14:paraId="2CDBDFBD" w14:textId="77777777" w:rsidTr="00706B91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6DB23" w14:textId="77777777" w:rsidR="00706B91" w:rsidRPr="004D3B31" w:rsidRDefault="00706B91" w:rsidP="00706B9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CA1BE1B" w14:textId="3257DBD0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-161.15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406FD54" w14:textId="477733A6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-133.65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B317287" w14:textId="39B2905C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208.95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3039E47" w14:textId="76658672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0.145</w:t>
            </w:r>
          </w:p>
        </w:tc>
      </w:tr>
      <w:tr w:rsidR="00706B91" w:rsidRPr="004D3B31" w14:paraId="1132DB0A" w14:textId="77777777" w:rsidTr="00706B91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31641" w14:textId="77777777" w:rsidR="00706B91" w:rsidRPr="004D3B31" w:rsidRDefault="00706B91" w:rsidP="00706B9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F195EC0" w14:textId="4C817C6D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-161.22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B54F339" w14:textId="77B72B8E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-133.45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50394C4" w14:textId="5AA79157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209.13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56F12DA" w14:textId="5EF1CA48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0.165</w:t>
            </w:r>
          </w:p>
        </w:tc>
      </w:tr>
      <w:tr w:rsidR="00706B91" w:rsidRPr="004D3B31" w14:paraId="040298AA" w14:textId="77777777" w:rsidTr="00706B91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9B7B1" w14:textId="77777777" w:rsidR="00706B91" w:rsidRPr="004D3B31" w:rsidRDefault="00706B91" w:rsidP="00706B9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AD8EFD1" w14:textId="3AFD21E7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-161.11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F75220E" w14:textId="55932627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-133.40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BA85A1C" w14:textId="64566458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209.00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495DB16" w14:textId="01F7E251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0.139</w:t>
            </w:r>
          </w:p>
        </w:tc>
      </w:tr>
      <w:tr w:rsidR="00706B91" w:rsidRPr="004D3B31" w14:paraId="2E7ED72D" w14:textId="77777777" w:rsidTr="00706B91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2A751AD" w14:textId="77777777" w:rsidR="00706B91" w:rsidRPr="004D3B31" w:rsidRDefault="00706B91" w:rsidP="00706B91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标准差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7F5423A" w14:textId="4D9EE929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0.08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6FA5F99" w14:textId="60A3B167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0.2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E3230B9" w14:textId="72F87608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0.13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683EF44" w14:textId="457A9067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0.030</w:t>
            </w:r>
          </w:p>
        </w:tc>
      </w:tr>
      <w:tr w:rsidR="00706B91" w:rsidRPr="004D3B31" w14:paraId="498ACDC4" w14:textId="77777777" w:rsidTr="00706B91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3119A29" w14:textId="77777777" w:rsidR="00706B91" w:rsidRPr="004D3B31" w:rsidRDefault="00706B91" w:rsidP="00706B91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均值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553F54D" w14:textId="1E31C802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-161.11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0F68614" w14:textId="0CB0ABDD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-133.4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C8297D0" w14:textId="4481DB37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208.99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906EBA3" w14:textId="20D8187B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sz w:val="24"/>
              </w:rPr>
              <w:t>0.162</w:t>
            </w:r>
          </w:p>
        </w:tc>
      </w:tr>
      <w:tr w:rsidR="00706B91" w:rsidRPr="004D3B31" w14:paraId="42D6816B" w14:textId="77777777" w:rsidTr="00706B91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D04B436" w14:textId="77777777" w:rsidR="00706B91" w:rsidRPr="004D3B31" w:rsidRDefault="00706B91" w:rsidP="00E4623A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rFonts w:hint="eastAsia"/>
                <w:color w:val="000000"/>
                <w:kern w:val="0"/>
                <w:sz w:val="24"/>
              </w:rPr>
              <w:t>误差最大值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8827DEA" w14:textId="77777777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1257569" w14:textId="77777777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5164391" w14:textId="7144206E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rFonts w:hint="eastAsia"/>
                <w:sz w:val="24"/>
              </w:rPr>
              <w:t>208.79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22AE66C" w14:textId="77777777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</w:p>
        </w:tc>
      </w:tr>
      <w:tr w:rsidR="00706B91" w:rsidRPr="004D3B31" w14:paraId="7D59F4AA" w14:textId="77777777" w:rsidTr="00706B91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A2FCAF4" w14:textId="77777777" w:rsidR="00706B91" w:rsidRPr="004D3B31" w:rsidRDefault="00706B91" w:rsidP="00E4623A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rFonts w:hint="eastAsia"/>
                <w:color w:val="000000"/>
                <w:kern w:val="0"/>
                <w:sz w:val="24"/>
              </w:rPr>
              <w:t>结果</w:t>
            </w:r>
          </w:p>
        </w:tc>
        <w:tc>
          <w:tcPr>
            <w:tcW w:w="0" w:type="auto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689BE64" w14:textId="180BD808" w:rsidR="00706B91" w:rsidRPr="00706B91" w:rsidRDefault="00706B91" w:rsidP="00706B91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706B91">
              <w:rPr>
                <w:rFonts w:hint="eastAsia"/>
                <w:color w:val="000000"/>
                <w:kern w:val="0"/>
                <w:sz w:val="24"/>
              </w:rPr>
              <w:t>-1.21</w:t>
            </w:r>
          </w:p>
        </w:tc>
      </w:tr>
    </w:tbl>
    <w:p w14:paraId="67DF1C92" w14:textId="77777777" w:rsidR="00706B91" w:rsidRPr="00630A41" w:rsidRDefault="00706B91" w:rsidP="00706B91">
      <w:pPr>
        <w:pStyle w:val="ae"/>
        <w:jc w:val="both"/>
        <w:rPr>
          <w:sz w:val="24"/>
          <w:szCs w:val="24"/>
        </w:rPr>
      </w:pPr>
    </w:p>
    <w:p w14:paraId="6F11747D" w14:textId="75AFE7EC" w:rsidR="005E4D36" w:rsidRDefault="005E4D36" w:rsidP="005E4D36">
      <w:pPr>
        <w:pStyle w:val="ae"/>
        <w:rPr>
          <w:sz w:val="24"/>
          <w:szCs w:val="24"/>
        </w:rPr>
      </w:pPr>
      <w:r w:rsidRPr="00630A41">
        <w:rPr>
          <w:sz w:val="24"/>
          <w:szCs w:val="24"/>
        </w:rPr>
        <w:t>表</w:t>
      </w:r>
      <w:r w:rsidR="004D3B31">
        <w:rPr>
          <w:rFonts w:hint="eastAsia"/>
          <w:sz w:val="24"/>
          <w:szCs w:val="24"/>
        </w:rPr>
        <w:t>2</w:t>
      </w:r>
      <w:r w:rsidRPr="00630A41">
        <w:rPr>
          <w:sz w:val="24"/>
          <w:szCs w:val="24"/>
        </w:rPr>
        <w:t xml:space="preserve"> </w:t>
      </w:r>
      <w:r w:rsidRPr="00630A41">
        <w:rPr>
          <w:sz w:val="24"/>
          <w:szCs w:val="24"/>
        </w:rPr>
        <w:t>速度</w:t>
      </w:r>
      <w:r w:rsidR="00706B91">
        <w:rPr>
          <w:rFonts w:hint="eastAsia"/>
          <w:sz w:val="24"/>
          <w:szCs w:val="24"/>
        </w:rPr>
        <w:t>20rpm</w:t>
      </w:r>
      <w:r w:rsidRPr="00630A41">
        <w:rPr>
          <w:sz w:val="24"/>
          <w:szCs w:val="24"/>
        </w:rPr>
        <w:t>-5</w:t>
      </w:r>
      <w:r w:rsidR="00706B91">
        <w:rPr>
          <w:rFonts w:hint="eastAsia"/>
          <w:sz w:val="24"/>
          <w:szCs w:val="24"/>
        </w:rPr>
        <w:t>组</w:t>
      </w:r>
      <w:r w:rsidRPr="00630A41">
        <w:rPr>
          <w:sz w:val="24"/>
          <w:szCs w:val="24"/>
        </w:rPr>
        <w:t>圆周数据合并拟合结果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16"/>
        <w:gridCol w:w="1391"/>
        <w:gridCol w:w="1405"/>
        <w:gridCol w:w="1383"/>
        <w:gridCol w:w="1710"/>
      </w:tblGrid>
      <w:tr w:rsidR="00706B91" w:rsidRPr="004D3B31" w14:paraId="2FC1507F" w14:textId="77777777" w:rsidTr="00E4623A">
        <w:trPr>
          <w:trHeight w:val="312"/>
          <w:jc w:val="center"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F104D" w14:textId="77777777" w:rsidR="00706B91" w:rsidRPr="004D3B31" w:rsidRDefault="00706B91" w:rsidP="00E4623A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E41170B" w14:textId="77777777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圆心</w:t>
            </w:r>
            <w:r w:rsidRPr="004D3B31">
              <w:rPr>
                <w:i/>
                <w:iCs/>
                <w:color w:val="000000"/>
                <w:kern w:val="0"/>
                <w:sz w:val="24"/>
              </w:rPr>
              <w:t>x</w:t>
            </w:r>
            <w:r w:rsidRPr="004D3B31">
              <w:rPr>
                <w:color w:val="000000"/>
                <w:kern w:val="0"/>
                <w:sz w:val="24"/>
              </w:rPr>
              <w:t>坐标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21DB5E5" w14:textId="7FB38865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圆心</w:t>
            </w:r>
            <w:r w:rsidR="002B4E86">
              <w:rPr>
                <w:rFonts w:hint="eastAsia"/>
                <w:color w:val="000000"/>
                <w:kern w:val="0"/>
                <w:sz w:val="24"/>
              </w:rPr>
              <w:t>y</w:t>
            </w:r>
            <w:r w:rsidRPr="004D3B31">
              <w:rPr>
                <w:color w:val="000000"/>
                <w:kern w:val="0"/>
                <w:sz w:val="24"/>
              </w:rPr>
              <w:t>坐标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8D7F52D" w14:textId="77777777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半径</w:t>
            </w:r>
            <w:r w:rsidRPr="004D3B31">
              <w:rPr>
                <w:i/>
                <w:iCs/>
                <w:color w:val="000000"/>
                <w:kern w:val="0"/>
                <w:sz w:val="24"/>
              </w:rPr>
              <w:t>r</w:t>
            </w:r>
            <w:r w:rsidRPr="004D3B31">
              <w:rPr>
                <w:color w:val="000000"/>
                <w:kern w:val="0"/>
                <w:sz w:val="24"/>
              </w:rPr>
              <w:t>(mm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FE570CC" w14:textId="77777777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拟合圆半径的</w:t>
            </w:r>
          </w:p>
          <w:p w14:paraId="00253DD2" w14:textId="77777777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标准偏差</w:t>
            </w:r>
            <w:r w:rsidRPr="004D3B31">
              <w:rPr>
                <w:color w:val="000000"/>
                <w:kern w:val="0"/>
                <w:sz w:val="24"/>
              </w:rPr>
              <w:t>(mm)</w:t>
            </w:r>
          </w:p>
        </w:tc>
      </w:tr>
      <w:tr w:rsidR="00706B91" w:rsidRPr="004D3B31" w14:paraId="356A4D81" w14:textId="77777777" w:rsidTr="00706B91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9DC40" w14:textId="77777777" w:rsidR="00706B91" w:rsidRPr="004D3B31" w:rsidRDefault="00706B91" w:rsidP="00706B9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4C34963" w14:textId="285E26F6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128.39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2E30F0B" w14:textId="66A7C935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-164.94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BC4D5AF" w14:textId="794C2A18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209.05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9469FB9" w14:textId="317185B2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0.187</w:t>
            </w:r>
          </w:p>
        </w:tc>
      </w:tr>
      <w:tr w:rsidR="00706B91" w:rsidRPr="004D3B31" w14:paraId="3E207DC1" w14:textId="77777777" w:rsidTr="00706B91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C2AC6" w14:textId="77777777" w:rsidR="00706B91" w:rsidRPr="004D3B31" w:rsidRDefault="00706B91" w:rsidP="00706B9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B71D0C3" w14:textId="2E627333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128.47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86292B7" w14:textId="5F18AAFF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-164.93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8A37A6D" w14:textId="4AC277C3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209.08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29CA2DB" w14:textId="4715CD54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0.221</w:t>
            </w:r>
          </w:p>
        </w:tc>
      </w:tr>
      <w:tr w:rsidR="00706B91" w:rsidRPr="004D3B31" w14:paraId="3868AFA8" w14:textId="77777777" w:rsidTr="00706B91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8538EA" w14:textId="77777777" w:rsidR="00706B91" w:rsidRPr="004D3B31" w:rsidRDefault="00706B91" w:rsidP="00706B9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4E5671D" w14:textId="16CDC9F5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128.24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FB191FC" w14:textId="1D1A1B1E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-164.88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A3A5134" w14:textId="1FAD2323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209.02</w:t>
            </w:r>
            <w:r>
              <w:rPr>
                <w:rFonts w:hint="eastAsia"/>
                <w:sz w:val="24"/>
                <w:szCs w:val="32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A4A1DDE" w14:textId="57F16FE5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0.166</w:t>
            </w:r>
          </w:p>
        </w:tc>
      </w:tr>
      <w:tr w:rsidR="00706B91" w:rsidRPr="004D3B31" w14:paraId="3DE7DB4A" w14:textId="77777777" w:rsidTr="00706B91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2789FD" w14:textId="77777777" w:rsidR="00706B91" w:rsidRPr="004D3B31" w:rsidRDefault="00706B91" w:rsidP="00706B9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EE56D1A" w14:textId="187D45ED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128.40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2974F26" w14:textId="55CF390E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-164.89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1C409F9" w14:textId="0D35EB0C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209.03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8BF4C88" w14:textId="18C94D4C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0.196</w:t>
            </w:r>
          </w:p>
        </w:tc>
      </w:tr>
      <w:tr w:rsidR="00706B91" w:rsidRPr="004D3B31" w14:paraId="2DA2499E" w14:textId="77777777" w:rsidTr="00706B91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D46893" w14:textId="77777777" w:rsidR="00706B91" w:rsidRPr="004D3B31" w:rsidRDefault="00706B91" w:rsidP="00706B9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9BC75D8" w14:textId="0E575FB3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128.32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E0199EA" w14:textId="7D5B51AB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-164.91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E7A8A8F" w14:textId="7786DBBF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209.14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E228703" w14:textId="714B2C9B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0.206</w:t>
            </w:r>
          </w:p>
        </w:tc>
      </w:tr>
      <w:tr w:rsidR="00706B91" w:rsidRPr="004D3B31" w14:paraId="78900AE0" w14:textId="77777777" w:rsidTr="00706B91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5EF0FD5" w14:textId="77777777" w:rsidR="00706B91" w:rsidRPr="004D3B31" w:rsidRDefault="00706B91" w:rsidP="00706B91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标准差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F3F4B9F" w14:textId="1F2AB421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0.08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A450C85" w14:textId="5DF1C38D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0.0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5FE2A9A" w14:textId="412A2230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0.04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2B51916" w14:textId="0E24A6FC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0.021</w:t>
            </w:r>
          </w:p>
        </w:tc>
      </w:tr>
      <w:tr w:rsidR="00706B91" w:rsidRPr="004D3B31" w14:paraId="340191FF" w14:textId="77777777" w:rsidTr="00706B91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8FE21D2" w14:textId="77777777" w:rsidR="00706B91" w:rsidRPr="004D3B31" w:rsidRDefault="00706B91" w:rsidP="00706B91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均值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8645C2A" w14:textId="7FC86D2C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128.36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D30A029" w14:textId="7998D02E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-164.91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D7D03C2" w14:textId="60C71B94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209.06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0061286" w14:textId="4A364976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 w:rsidRPr="00706B91">
              <w:rPr>
                <w:sz w:val="24"/>
                <w:szCs w:val="32"/>
              </w:rPr>
              <w:t>0.195</w:t>
            </w:r>
          </w:p>
        </w:tc>
      </w:tr>
      <w:tr w:rsidR="00706B91" w:rsidRPr="004D3B31" w14:paraId="4AF254A8" w14:textId="77777777" w:rsidTr="00E4623A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B4AAC18" w14:textId="77777777" w:rsidR="00706B91" w:rsidRPr="004D3B31" w:rsidRDefault="00706B91" w:rsidP="00E4623A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rFonts w:hint="eastAsia"/>
                <w:color w:val="000000"/>
                <w:kern w:val="0"/>
                <w:sz w:val="24"/>
              </w:rPr>
              <w:t>误差最大值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AB8E0FF" w14:textId="77777777" w:rsidR="00706B91" w:rsidRPr="00706B91" w:rsidRDefault="00706B91" w:rsidP="00E4623A">
            <w:pPr>
              <w:widowControl/>
              <w:jc w:val="center"/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19C6D07" w14:textId="77777777" w:rsidR="00706B91" w:rsidRPr="00706B91" w:rsidRDefault="00706B91" w:rsidP="00E4623A">
            <w:pPr>
              <w:widowControl/>
              <w:jc w:val="center"/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90F8FF1" w14:textId="64519064" w:rsidR="00706B91" w:rsidRPr="00706B91" w:rsidRDefault="00706B91" w:rsidP="00E4623A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209.02</w:t>
            </w:r>
            <w:r>
              <w:rPr>
                <w:rFonts w:hint="eastAsia"/>
                <w:sz w:val="24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511E7B1" w14:textId="77777777" w:rsidR="00706B91" w:rsidRPr="00706B91" w:rsidRDefault="00706B91" w:rsidP="00E4623A">
            <w:pPr>
              <w:widowControl/>
              <w:jc w:val="center"/>
              <w:rPr>
                <w:sz w:val="24"/>
              </w:rPr>
            </w:pPr>
          </w:p>
        </w:tc>
      </w:tr>
      <w:tr w:rsidR="00706B91" w:rsidRPr="004D3B31" w14:paraId="35B170D6" w14:textId="77777777" w:rsidTr="00E4623A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DA6857A" w14:textId="77777777" w:rsidR="00706B91" w:rsidRPr="004D3B31" w:rsidRDefault="00706B91" w:rsidP="00E4623A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rFonts w:hint="eastAsia"/>
                <w:color w:val="000000"/>
                <w:kern w:val="0"/>
                <w:sz w:val="24"/>
              </w:rPr>
              <w:t>结果</w:t>
            </w:r>
          </w:p>
        </w:tc>
        <w:tc>
          <w:tcPr>
            <w:tcW w:w="0" w:type="auto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85B6800" w14:textId="6EED108D" w:rsidR="00706B91" w:rsidRPr="00706B91" w:rsidRDefault="00706B91" w:rsidP="00E4623A">
            <w:pPr>
              <w:widowControl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98</w:t>
            </w:r>
          </w:p>
        </w:tc>
      </w:tr>
    </w:tbl>
    <w:p w14:paraId="21C7E449" w14:textId="77777777" w:rsidR="00706B91" w:rsidRDefault="00706B91" w:rsidP="00706B91">
      <w:pPr>
        <w:pStyle w:val="ae"/>
        <w:jc w:val="both"/>
        <w:rPr>
          <w:sz w:val="24"/>
          <w:szCs w:val="24"/>
        </w:rPr>
      </w:pPr>
    </w:p>
    <w:p w14:paraId="7DC74FE7" w14:textId="21C2A218" w:rsidR="00706B91" w:rsidRPr="00706B91" w:rsidRDefault="00706B91" w:rsidP="00706B91">
      <w:pPr>
        <w:pStyle w:val="ae"/>
        <w:rPr>
          <w:sz w:val="24"/>
          <w:szCs w:val="24"/>
        </w:rPr>
      </w:pPr>
      <w:r w:rsidRPr="00630A41">
        <w:rPr>
          <w:sz w:val="24"/>
          <w:szCs w:val="24"/>
        </w:rPr>
        <w:t>表</w:t>
      </w:r>
      <w:r>
        <w:rPr>
          <w:rFonts w:hint="eastAsia"/>
          <w:sz w:val="24"/>
          <w:szCs w:val="24"/>
        </w:rPr>
        <w:t>3</w:t>
      </w:r>
      <w:r w:rsidRPr="00630A41">
        <w:rPr>
          <w:sz w:val="24"/>
          <w:szCs w:val="24"/>
        </w:rPr>
        <w:t xml:space="preserve"> </w:t>
      </w:r>
      <w:r w:rsidRPr="00630A41">
        <w:rPr>
          <w:sz w:val="24"/>
          <w:szCs w:val="24"/>
        </w:rPr>
        <w:t>速度</w:t>
      </w:r>
      <w:r>
        <w:rPr>
          <w:rFonts w:hint="eastAsia"/>
          <w:sz w:val="24"/>
          <w:szCs w:val="24"/>
        </w:rPr>
        <w:t>30rpm</w:t>
      </w:r>
      <w:r w:rsidRPr="00630A41">
        <w:rPr>
          <w:sz w:val="24"/>
          <w:szCs w:val="24"/>
        </w:rPr>
        <w:t>-5</w:t>
      </w:r>
      <w:r>
        <w:rPr>
          <w:rFonts w:hint="eastAsia"/>
          <w:sz w:val="24"/>
          <w:szCs w:val="24"/>
        </w:rPr>
        <w:t>组</w:t>
      </w:r>
      <w:r w:rsidRPr="00630A41">
        <w:rPr>
          <w:sz w:val="24"/>
          <w:szCs w:val="24"/>
        </w:rPr>
        <w:t>圆周数据合并拟合结果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16"/>
        <w:gridCol w:w="1391"/>
        <w:gridCol w:w="1405"/>
        <w:gridCol w:w="1383"/>
        <w:gridCol w:w="1710"/>
      </w:tblGrid>
      <w:tr w:rsidR="00706B91" w:rsidRPr="004D3B31" w14:paraId="5AE4EF0A" w14:textId="77777777" w:rsidTr="00E4623A">
        <w:trPr>
          <w:trHeight w:val="312"/>
          <w:jc w:val="center"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156BE" w14:textId="77777777" w:rsidR="00706B91" w:rsidRPr="004D3B31" w:rsidRDefault="00706B91" w:rsidP="00E4623A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579914F" w14:textId="77777777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圆心</w:t>
            </w:r>
            <w:r w:rsidRPr="004D3B31">
              <w:rPr>
                <w:i/>
                <w:iCs/>
                <w:color w:val="000000"/>
                <w:kern w:val="0"/>
                <w:sz w:val="24"/>
              </w:rPr>
              <w:t>x</w:t>
            </w:r>
            <w:r w:rsidRPr="004D3B31">
              <w:rPr>
                <w:color w:val="000000"/>
                <w:kern w:val="0"/>
                <w:sz w:val="24"/>
              </w:rPr>
              <w:t>坐标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3C87F2F" w14:textId="68F98320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圆心</w:t>
            </w:r>
            <w:r w:rsidR="002B4E86">
              <w:rPr>
                <w:rFonts w:hint="eastAsia"/>
                <w:color w:val="000000"/>
                <w:kern w:val="0"/>
                <w:sz w:val="24"/>
              </w:rPr>
              <w:t>y</w:t>
            </w:r>
            <w:r w:rsidRPr="004D3B31">
              <w:rPr>
                <w:color w:val="000000"/>
                <w:kern w:val="0"/>
                <w:sz w:val="24"/>
              </w:rPr>
              <w:t>坐标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DC3EEBD" w14:textId="77777777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半径</w:t>
            </w:r>
            <w:r w:rsidRPr="004D3B31">
              <w:rPr>
                <w:i/>
                <w:iCs/>
                <w:color w:val="000000"/>
                <w:kern w:val="0"/>
                <w:sz w:val="24"/>
              </w:rPr>
              <w:t>r</w:t>
            </w:r>
            <w:r w:rsidRPr="004D3B31">
              <w:rPr>
                <w:color w:val="000000"/>
                <w:kern w:val="0"/>
                <w:sz w:val="24"/>
              </w:rPr>
              <w:t>(mm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0AA9923" w14:textId="77777777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拟合圆半径的</w:t>
            </w:r>
          </w:p>
          <w:p w14:paraId="4BC18A56" w14:textId="77777777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标准偏差</w:t>
            </w:r>
            <w:r w:rsidRPr="004D3B31">
              <w:rPr>
                <w:color w:val="000000"/>
                <w:kern w:val="0"/>
                <w:sz w:val="24"/>
              </w:rPr>
              <w:t>(mm)</w:t>
            </w:r>
          </w:p>
        </w:tc>
      </w:tr>
      <w:tr w:rsidR="00706B91" w:rsidRPr="004D3B31" w14:paraId="0B9AC233" w14:textId="77777777" w:rsidTr="00C74D17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B33EC2" w14:textId="77777777" w:rsidR="00706B91" w:rsidRPr="004D3B31" w:rsidRDefault="00706B91" w:rsidP="00706B9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67B5013" w14:textId="70F74899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128.51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3BBBA34" w14:textId="42D2FE83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-164.52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3E31370" w14:textId="094CB443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208.97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96D9285" w14:textId="0EED25D5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0.225</w:t>
            </w:r>
          </w:p>
        </w:tc>
      </w:tr>
      <w:tr w:rsidR="00706B91" w:rsidRPr="004D3B31" w14:paraId="3F362D54" w14:textId="77777777" w:rsidTr="00C74D17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18D5C0" w14:textId="77777777" w:rsidR="00706B91" w:rsidRPr="004D3B31" w:rsidRDefault="00706B91" w:rsidP="00706B9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2CCFB92" w14:textId="7FED06A7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128.47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CDBDB31" w14:textId="034AD948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-164.52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974C7C1" w14:textId="2C38196B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209.04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02038F8" w14:textId="05686D2D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0.184</w:t>
            </w:r>
          </w:p>
        </w:tc>
      </w:tr>
      <w:tr w:rsidR="00706B91" w:rsidRPr="004D3B31" w14:paraId="0A2131C3" w14:textId="77777777" w:rsidTr="00C74D17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5C1F0" w14:textId="77777777" w:rsidR="00706B91" w:rsidRPr="004D3B31" w:rsidRDefault="00706B91" w:rsidP="00706B9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C9DE688" w14:textId="7DEF1887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128.48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0A1E127" w14:textId="33314011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-164.57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D473E74" w14:textId="0239CCBB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209.12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133C535" w14:textId="227D98C7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0.151</w:t>
            </w:r>
          </w:p>
        </w:tc>
      </w:tr>
      <w:tr w:rsidR="00706B91" w:rsidRPr="004D3B31" w14:paraId="17946F66" w14:textId="77777777" w:rsidTr="00C74D17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7EBF76" w14:textId="77777777" w:rsidR="00706B91" w:rsidRPr="004D3B31" w:rsidRDefault="00706B91" w:rsidP="00706B9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783DF7E" w14:textId="041FC757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128.49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921C581" w14:textId="6FBDB1AA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-164.60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FA2D2CE" w14:textId="00634F4C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209.08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47E2D16" w14:textId="15A929A0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0.224</w:t>
            </w:r>
          </w:p>
        </w:tc>
      </w:tr>
      <w:tr w:rsidR="00706B91" w:rsidRPr="004D3B31" w14:paraId="3656DB3B" w14:textId="77777777" w:rsidTr="00C74D17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25DB1" w14:textId="77777777" w:rsidR="00706B91" w:rsidRPr="004D3B31" w:rsidRDefault="00706B91" w:rsidP="00706B9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8512DA4" w14:textId="68E40574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128.50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D5093FE" w14:textId="653A8AB5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-164.53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74A3F95" w14:textId="1487F914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209.00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675F578" w14:textId="0D75EEF9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0.236</w:t>
            </w:r>
          </w:p>
        </w:tc>
      </w:tr>
      <w:tr w:rsidR="00706B91" w:rsidRPr="004D3B31" w14:paraId="296349F8" w14:textId="77777777" w:rsidTr="00E4623A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D2529B8" w14:textId="77777777" w:rsidR="00706B91" w:rsidRPr="004D3B31" w:rsidRDefault="00706B91" w:rsidP="00706B91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标准差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5BE5607" w14:textId="1F6BBCDB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0.01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1F730C0" w14:textId="3AA8ED6D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0.03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315DFF0" w14:textId="5FFCB400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0.05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93CB7C7" w14:textId="166E7853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0.036</w:t>
            </w:r>
          </w:p>
        </w:tc>
      </w:tr>
      <w:tr w:rsidR="00706B91" w:rsidRPr="004D3B31" w14:paraId="2F308FA6" w14:textId="77777777" w:rsidTr="00E4623A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1198B07" w14:textId="77777777" w:rsidR="00706B91" w:rsidRPr="004D3B31" w:rsidRDefault="00706B91" w:rsidP="00706B91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均值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BF786E0" w14:textId="6450C430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128.49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1FE1877" w14:textId="1071DB2B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-164.55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BFD65F3" w14:textId="25FE701A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209.04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33CD126" w14:textId="24F54F22" w:rsidR="00706B91" w:rsidRPr="00706B91" w:rsidRDefault="00706B91" w:rsidP="00706B91">
            <w:pPr>
              <w:widowControl/>
              <w:jc w:val="center"/>
              <w:rPr>
                <w:sz w:val="24"/>
                <w:szCs w:val="32"/>
              </w:rPr>
            </w:pPr>
            <w:r>
              <w:rPr>
                <w:color w:val="000000"/>
              </w:rPr>
              <w:t>0.204</w:t>
            </w:r>
          </w:p>
        </w:tc>
      </w:tr>
      <w:tr w:rsidR="00706B91" w:rsidRPr="004D3B31" w14:paraId="6D304FDA" w14:textId="77777777" w:rsidTr="00E4623A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5039BE8" w14:textId="77777777" w:rsidR="00706B91" w:rsidRPr="004D3B31" w:rsidRDefault="00706B91" w:rsidP="00E4623A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rFonts w:hint="eastAsia"/>
                <w:color w:val="000000"/>
                <w:kern w:val="0"/>
                <w:sz w:val="24"/>
              </w:rPr>
              <w:t>误差最大值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68113DC" w14:textId="77777777" w:rsidR="00706B91" w:rsidRPr="00706B91" w:rsidRDefault="00706B91" w:rsidP="00E4623A">
            <w:pPr>
              <w:widowControl/>
              <w:jc w:val="center"/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0E3AD13" w14:textId="77777777" w:rsidR="00706B91" w:rsidRPr="00706B91" w:rsidRDefault="00706B91" w:rsidP="00E4623A">
            <w:pPr>
              <w:widowControl/>
              <w:jc w:val="center"/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97376AF" w14:textId="7F6DD7FE" w:rsidR="00706B91" w:rsidRPr="00706B91" w:rsidRDefault="00706B91" w:rsidP="00E4623A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208.9</w:t>
            </w:r>
            <w:r>
              <w:rPr>
                <w:rFonts w:hint="eastAsia"/>
                <w:sz w:val="24"/>
              </w:rPr>
              <w:t>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D9D0E09" w14:textId="77777777" w:rsidR="00706B91" w:rsidRPr="00706B91" w:rsidRDefault="00706B91" w:rsidP="00E4623A">
            <w:pPr>
              <w:widowControl/>
              <w:jc w:val="center"/>
              <w:rPr>
                <w:sz w:val="24"/>
              </w:rPr>
            </w:pPr>
          </w:p>
        </w:tc>
      </w:tr>
      <w:tr w:rsidR="00706B91" w:rsidRPr="004D3B31" w14:paraId="6C24BB78" w14:textId="77777777" w:rsidTr="00E4623A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1743D34" w14:textId="77777777" w:rsidR="00706B91" w:rsidRPr="004D3B31" w:rsidRDefault="00706B91" w:rsidP="00E4623A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rFonts w:hint="eastAsia"/>
                <w:color w:val="000000"/>
                <w:kern w:val="0"/>
                <w:sz w:val="24"/>
              </w:rPr>
              <w:t>结果</w:t>
            </w:r>
          </w:p>
        </w:tc>
        <w:tc>
          <w:tcPr>
            <w:tcW w:w="0" w:type="auto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35CDA05" w14:textId="75BDE766" w:rsidR="00706B91" w:rsidRPr="00706B91" w:rsidRDefault="00706B91" w:rsidP="00E4623A">
            <w:pPr>
              <w:widowControl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-1.02</w:t>
            </w:r>
          </w:p>
        </w:tc>
      </w:tr>
    </w:tbl>
    <w:p w14:paraId="2EA8109D" w14:textId="77777777" w:rsidR="00706B91" w:rsidRDefault="00706B91" w:rsidP="005E4D36">
      <w:pPr>
        <w:pStyle w:val="ae"/>
        <w:rPr>
          <w:sz w:val="24"/>
          <w:szCs w:val="24"/>
        </w:rPr>
      </w:pPr>
    </w:p>
    <w:p w14:paraId="3F77124A" w14:textId="49019096" w:rsidR="00706B91" w:rsidRPr="00706B91" w:rsidRDefault="00706B91" w:rsidP="00706B91">
      <w:pPr>
        <w:pStyle w:val="ae"/>
        <w:rPr>
          <w:sz w:val="24"/>
          <w:szCs w:val="24"/>
        </w:rPr>
      </w:pPr>
      <w:r w:rsidRPr="00630A41">
        <w:rPr>
          <w:sz w:val="24"/>
          <w:szCs w:val="24"/>
        </w:rPr>
        <w:t>表</w:t>
      </w:r>
      <w:r>
        <w:rPr>
          <w:rFonts w:hint="eastAsia"/>
          <w:sz w:val="24"/>
          <w:szCs w:val="24"/>
        </w:rPr>
        <w:t>4</w:t>
      </w:r>
      <w:r w:rsidRPr="00630A41">
        <w:rPr>
          <w:sz w:val="24"/>
          <w:szCs w:val="24"/>
        </w:rPr>
        <w:t xml:space="preserve"> </w:t>
      </w:r>
      <w:r w:rsidRPr="00630A41">
        <w:rPr>
          <w:sz w:val="24"/>
          <w:szCs w:val="24"/>
        </w:rPr>
        <w:t>速度</w:t>
      </w:r>
      <w:r>
        <w:rPr>
          <w:rFonts w:hint="eastAsia"/>
          <w:sz w:val="24"/>
          <w:szCs w:val="24"/>
        </w:rPr>
        <w:t>40rpm</w:t>
      </w:r>
      <w:r w:rsidRPr="00630A41">
        <w:rPr>
          <w:sz w:val="24"/>
          <w:szCs w:val="24"/>
        </w:rPr>
        <w:t>-5</w:t>
      </w:r>
      <w:r>
        <w:rPr>
          <w:rFonts w:hint="eastAsia"/>
          <w:sz w:val="24"/>
          <w:szCs w:val="24"/>
        </w:rPr>
        <w:t>组</w:t>
      </w:r>
      <w:r w:rsidRPr="00630A41">
        <w:rPr>
          <w:sz w:val="24"/>
          <w:szCs w:val="24"/>
        </w:rPr>
        <w:t>圆周数据合并拟合结果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16"/>
        <w:gridCol w:w="1391"/>
        <w:gridCol w:w="1405"/>
        <w:gridCol w:w="1383"/>
        <w:gridCol w:w="1710"/>
      </w:tblGrid>
      <w:tr w:rsidR="00706B91" w:rsidRPr="004D3B31" w14:paraId="391A9429" w14:textId="77777777" w:rsidTr="00E4623A">
        <w:trPr>
          <w:trHeight w:val="312"/>
          <w:jc w:val="center"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057AA5" w14:textId="77777777" w:rsidR="00706B91" w:rsidRPr="004D3B31" w:rsidRDefault="00706B91" w:rsidP="00E4623A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B3EFD03" w14:textId="77777777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圆心</w:t>
            </w:r>
            <w:r w:rsidRPr="004D3B31">
              <w:rPr>
                <w:i/>
                <w:iCs/>
                <w:color w:val="000000"/>
                <w:kern w:val="0"/>
                <w:sz w:val="24"/>
              </w:rPr>
              <w:t>x</w:t>
            </w:r>
            <w:r w:rsidRPr="004D3B31">
              <w:rPr>
                <w:color w:val="000000"/>
                <w:kern w:val="0"/>
                <w:sz w:val="24"/>
              </w:rPr>
              <w:t>坐标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A7D133D" w14:textId="7178A6CD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圆心</w:t>
            </w:r>
            <w:r w:rsidR="002B4E86">
              <w:rPr>
                <w:rFonts w:hint="eastAsia"/>
                <w:color w:val="000000"/>
                <w:kern w:val="0"/>
                <w:sz w:val="24"/>
              </w:rPr>
              <w:t>y</w:t>
            </w:r>
            <w:r w:rsidRPr="004D3B31">
              <w:rPr>
                <w:color w:val="000000"/>
                <w:kern w:val="0"/>
                <w:sz w:val="24"/>
              </w:rPr>
              <w:t>坐标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B57D903" w14:textId="77777777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半径</w:t>
            </w:r>
            <w:r w:rsidRPr="004D3B31">
              <w:rPr>
                <w:i/>
                <w:iCs/>
                <w:color w:val="000000"/>
                <w:kern w:val="0"/>
                <w:sz w:val="24"/>
              </w:rPr>
              <w:t>r</w:t>
            </w:r>
            <w:r w:rsidRPr="004D3B31">
              <w:rPr>
                <w:color w:val="000000"/>
                <w:kern w:val="0"/>
                <w:sz w:val="24"/>
              </w:rPr>
              <w:t>(mm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42D175E" w14:textId="77777777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拟合圆半径的</w:t>
            </w:r>
          </w:p>
          <w:p w14:paraId="20E62B5F" w14:textId="77777777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标准偏差</w:t>
            </w:r>
            <w:r w:rsidRPr="004D3B31">
              <w:rPr>
                <w:color w:val="000000"/>
                <w:kern w:val="0"/>
                <w:sz w:val="24"/>
              </w:rPr>
              <w:t>(mm)</w:t>
            </w:r>
          </w:p>
        </w:tc>
      </w:tr>
      <w:tr w:rsidR="00706B91" w:rsidRPr="004D3B31" w14:paraId="65A1599C" w14:textId="77777777" w:rsidTr="0007421A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B2A8A8" w14:textId="77777777" w:rsidR="00706B91" w:rsidRPr="004D3B31" w:rsidRDefault="00706B91" w:rsidP="00706B9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1FFD24FA" w14:textId="21428C5D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127.07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4D804C88" w14:textId="1B0D9974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-166.04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4E04E2B5" w14:textId="5CF188A0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209.04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2C7A29C6" w14:textId="35E416E1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0.230</w:t>
            </w:r>
          </w:p>
        </w:tc>
      </w:tr>
      <w:tr w:rsidR="00706B91" w:rsidRPr="004D3B31" w14:paraId="1A1FA21E" w14:textId="77777777" w:rsidTr="0007421A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796DA" w14:textId="77777777" w:rsidR="00706B91" w:rsidRPr="004D3B31" w:rsidRDefault="00706B91" w:rsidP="00706B9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2A631997" w14:textId="03E9A6CD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126.99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36D97B04" w14:textId="59B1DBBD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-166.11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50511507" w14:textId="3813169A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209.02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51A09FCF" w14:textId="52336BA0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0.184</w:t>
            </w:r>
          </w:p>
        </w:tc>
      </w:tr>
      <w:tr w:rsidR="00706B91" w:rsidRPr="004D3B31" w14:paraId="0ED8BB74" w14:textId="77777777" w:rsidTr="0007421A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B0B2D" w14:textId="77777777" w:rsidR="00706B91" w:rsidRPr="004D3B31" w:rsidRDefault="00706B91" w:rsidP="00706B9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3908929E" w14:textId="455C32BA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126.96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18ED8600" w14:textId="5B51664B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-166.19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6B3A763B" w14:textId="6F20643E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209.08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3CD6932B" w14:textId="0615E79E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0.167</w:t>
            </w:r>
          </w:p>
        </w:tc>
      </w:tr>
      <w:tr w:rsidR="00706B91" w:rsidRPr="004D3B31" w14:paraId="2104684E" w14:textId="77777777" w:rsidTr="0007421A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9C1B06" w14:textId="77777777" w:rsidR="00706B91" w:rsidRPr="004D3B31" w:rsidRDefault="00706B91" w:rsidP="00706B9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1EC56C67" w14:textId="27B09594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127.00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16DC803D" w14:textId="5801685B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-166.17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24306F51" w14:textId="1FF03C82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209.05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712B3104" w14:textId="75408764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0.137</w:t>
            </w:r>
          </w:p>
        </w:tc>
      </w:tr>
      <w:tr w:rsidR="00706B91" w:rsidRPr="004D3B31" w14:paraId="0A2054F6" w14:textId="77777777" w:rsidTr="0007421A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249EF" w14:textId="77777777" w:rsidR="00706B91" w:rsidRPr="004D3B31" w:rsidRDefault="00706B91" w:rsidP="00706B91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5B7B283E" w14:textId="04A1C545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127.0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1EC3CB3C" w14:textId="67C7B3D1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-166.10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5858882C" w14:textId="031C9D43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208.94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576CF5D8" w14:textId="091BF7BD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0.207</w:t>
            </w:r>
          </w:p>
        </w:tc>
      </w:tr>
      <w:tr w:rsidR="00706B91" w:rsidRPr="004D3B31" w14:paraId="7A7CC9F4" w14:textId="77777777" w:rsidTr="0007421A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5680DA7" w14:textId="77777777" w:rsidR="00706B91" w:rsidRPr="004D3B31" w:rsidRDefault="00706B91" w:rsidP="00706B91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标准差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53E0808E" w14:textId="25C86668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0.05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66B0ACF6" w14:textId="5FED443B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0.05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22E8505B" w14:textId="669F935A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0.05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455F779E" w14:textId="70FF4C1F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0.036</w:t>
            </w:r>
          </w:p>
        </w:tc>
      </w:tr>
      <w:tr w:rsidR="00706B91" w:rsidRPr="004D3B31" w14:paraId="1181975B" w14:textId="77777777" w:rsidTr="0007421A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05C8284" w14:textId="77777777" w:rsidR="00706B91" w:rsidRPr="004D3B31" w:rsidRDefault="00706B91" w:rsidP="00706B91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均值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1807B296" w14:textId="75D68C83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127.0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7A5AD38B" w14:textId="287A376F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-166.12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09727E66" w14:textId="5F098BB7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209.02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</w:tcPr>
          <w:p w14:paraId="0867CF1F" w14:textId="54AE5044" w:rsidR="00706B91" w:rsidRPr="00706B91" w:rsidRDefault="00706B91" w:rsidP="00706B91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0.185</w:t>
            </w:r>
          </w:p>
        </w:tc>
      </w:tr>
      <w:tr w:rsidR="00706B91" w:rsidRPr="004D3B31" w14:paraId="4C0DDF68" w14:textId="77777777" w:rsidTr="00E4623A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3982F4A" w14:textId="77777777" w:rsidR="00706B91" w:rsidRPr="004D3B31" w:rsidRDefault="00706B91" w:rsidP="00E4623A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rFonts w:hint="eastAsia"/>
                <w:color w:val="000000"/>
                <w:kern w:val="0"/>
                <w:sz w:val="24"/>
              </w:rPr>
              <w:t>误差最大值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05AEA52" w14:textId="77777777" w:rsidR="00706B91" w:rsidRPr="00706B91" w:rsidRDefault="00706B91" w:rsidP="00E4623A">
            <w:pPr>
              <w:widowControl/>
              <w:jc w:val="center"/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ADC2DB8" w14:textId="77777777" w:rsidR="00706B91" w:rsidRPr="00706B91" w:rsidRDefault="00706B91" w:rsidP="00E4623A">
            <w:pPr>
              <w:widowControl/>
              <w:jc w:val="center"/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BD2D545" w14:textId="23983341" w:rsidR="00706B91" w:rsidRPr="00706B91" w:rsidRDefault="00706B91" w:rsidP="00E4623A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208.94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24C816D" w14:textId="77777777" w:rsidR="00706B91" w:rsidRPr="00706B91" w:rsidRDefault="00706B91" w:rsidP="00E4623A">
            <w:pPr>
              <w:widowControl/>
              <w:jc w:val="center"/>
              <w:rPr>
                <w:sz w:val="24"/>
              </w:rPr>
            </w:pPr>
          </w:p>
        </w:tc>
      </w:tr>
      <w:tr w:rsidR="00706B91" w:rsidRPr="004D3B31" w14:paraId="11C5283A" w14:textId="77777777" w:rsidTr="00E4623A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B406416" w14:textId="77777777" w:rsidR="00706B91" w:rsidRPr="004D3B31" w:rsidRDefault="00706B91" w:rsidP="00E4623A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rFonts w:hint="eastAsia"/>
                <w:color w:val="000000"/>
                <w:kern w:val="0"/>
                <w:sz w:val="24"/>
              </w:rPr>
              <w:t>结果</w:t>
            </w:r>
          </w:p>
        </w:tc>
        <w:tc>
          <w:tcPr>
            <w:tcW w:w="0" w:type="auto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04C7F88" w14:textId="717FEEED" w:rsidR="00706B91" w:rsidRPr="00706B91" w:rsidRDefault="00706B91" w:rsidP="00E4623A">
            <w:pPr>
              <w:widowControl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-1.06</w:t>
            </w:r>
          </w:p>
        </w:tc>
      </w:tr>
    </w:tbl>
    <w:p w14:paraId="02B79B12" w14:textId="77777777" w:rsidR="00706B91" w:rsidRDefault="00706B91" w:rsidP="005E4D36">
      <w:pPr>
        <w:pStyle w:val="ae"/>
        <w:rPr>
          <w:sz w:val="24"/>
          <w:szCs w:val="24"/>
        </w:rPr>
      </w:pPr>
    </w:p>
    <w:p w14:paraId="60DDF36D" w14:textId="1FD2F947" w:rsidR="00706B91" w:rsidRPr="00706B91" w:rsidRDefault="00706B91" w:rsidP="00706B91">
      <w:pPr>
        <w:pStyle w:val="ae"/>
        <w:rPr>
          <w:sz w:val="24"/>
          <w:szCs w:val="24"/>
        </w:rPr>
      </w:pPr>
      <w:r w:rsidRPr="00630A41">
        <w:rPr>
          <w:sz w:val="24"/>
          <w:szCs w:val="24"/>
        </w:rPr>
        <w:t>表</w:t>
      </w:r>
      <w:r>
        <w:rPr>
          <w:rFonts w:hint="eastAsia"/>
          <w:sz w:val="24"/>
          <w:szCs w:val="24"/>
        </w:rPr>
        <w:t>5</w:t>
      </w:r>
      <w:r w:rsidRPr="00630A41">
        <w:rPr>
          <w:sz w:val="24"/>
          <w:szCs w:val="24"/>
        </w:rPr>
        <w:t xml:space="preserve"> </w:t>
      </w:r>
      <w:r w:rsidRPr="00630A41">
        <w:rPr>
          <w:sz w:val="24"/>
          <w:szCs w:val="24"/>
        </w:rPr>
        <w:t>速度</w:t>
      </w:r>
      <w:r w:rsidR="009D60A5"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0rpm</w:t>
      </w:r>
      <w:r w:rsidRPr="00630A41">
        <w:rPr>
          <w:sz w:val="24"/>
          <w:szCs w:val="24"/>
        </w:rPr>
        <w:t>-5</w:t>
      </w:r>
      <w:r>
        <w:rPr>
          <w:rFonts w:hint="eastAsia"/>
          <w:sz w:val="24"/>
          <w:szCs w:val="24"/>
        </w:rPr>
        <w:t>组</w:t>
      </w:r>
      <w:r w:rsidRPr="00630A41">
        <w:rPr>
          <w:sz w:val="24"/>
          <w:szCs w:val="24"/>
        </w:rPr>
        <w:t>圆周数据合并拟合结果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416"/>
        <w:gridCol w:w="1391"/>
        <w:gridCol w:w="1405"/>
        <w:gridCol w:w="1383"/>
        <w:gridCol w:w="1710"/>
      </w:tblGrid>
      <w:tr w:rsidR="00706B91" w:rsidRPr="004D3B31" w14:paraId="3BEB7660" w14:textId="77777777" w:rsidTr="00E4623A">
        <w:trPr>
          <w:trHeight w:val="312"/>
          <w:jc w:val="center"/>
        </w:trPr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D08499" w14:textId="77777777" w:rsidR="00706B91" w:rsidRPr="004D3B31" w:rsidRDefault="00706B91" w:rsidP="00E4623A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37BBFEC" w14:textId="77777777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圆心</w:t>
            </w:r>
            <w:r w:rsidRPr="004D3B31">
              <w:rPr>
                <w:i/>
                <w:iCs/>
                <w:color w:val="000000"/>
                <w:kern w:val="0"/>
                <w:sz w:val="24"/>
              </w:rPr>
              <w:t>x</w:t>
            </w:r>
            <w:r w:rsidRPr="004D3B31">
              <w:rPr>
                <w:color w:val="000000"/>
                <w:kern w:val="0"/>
                <w:sz w:val="24"/>
              </w:rPr>
              <w:t>坐标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D7E6826" w14:textId="77EF3737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圆心</w:t>
            </w:r>
            <w:r w:rsidR="002B4E86">
              <w:rPr>
                <w:rFonts w:hint="eastAsia"/>
                <w:color w:val="000000"/>
                <w:kern w:val="0"/>
                <w:sz w:val="24"/>
              </w:rPr>
              <w:t>y</w:t>
            </w:r>
            <w:r w:rsidRPr="004D3B31">
              <w:rPr>
                <w:color w:val="000000"/>
                <w:kern w:val="0"/>
                <w:sz w:val="24"/>
              </w:rPr>
              <w:t>坐标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56E421D" w14:textId="77777777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半径</w:t>
            </w:r>
            <w:r w:rsidRPr="004D3B31">
              <w:rPr>
                <w:i/>
                <w:iCs/>
                <w:color w:val="000000"/>
                <w:kern w:val="0"/>
                <w:sz w:val="24"/>
              </w:rPr>
              <w:t>r</w:t>
            </w:r>
            <w:r w:rsidRPr="004D3B31">
              <w:rPr>
                <w:color w:val="000000"/>
                <w:kern w:val="0"/>
                <w:sz w:val="24"/>
              </w:rPr>
              <w:t>(mm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1EB10E0" w14:textId="77777777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拟合圆半径的</w:t>
            </w:r>
          </w:p>
          <w:p w14:paraId="11F34003" w14:textId="77777777" w:rsidR="00706B91" w:rsidRPr="004D3B31" w:rsidRDefault="00706B91" w:rsidP="00E4623A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标准偏差</w:t>
            </w:r>
            <w:r w:rsidRPr="004D3B31">
              <w:rPr>
                <w:color w:val="000000"/>
                <w:kern w:val="0"/>
                <w:sz w:val="24"/>
              </w:rPr>
              <w:t>(mm)</w:t>
            </w:r>
          </w:p>
        </w:tc>
      </w:tr>
      <w:tr w:rsidR="009D60A5" w:rsidRPr="004D3B31" w14:paraId="7EDE86D4" w14:textId="77777777" w:rsidTr="00D207F7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91F0F" w14:textId="77777777" w:rsidR="009D60A5" w:rsidRPr="004D3B31" w:rsidRDefault="009D60A5" w:rsidP="009D60A5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B9968A6" w14:textId="342F8856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85.86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7509F36" w14:textId="4F50DB5E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-190.20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AF8E502" w14:textId="520AB149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209.04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9766A72" w14:textId="5B67D817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0.182</w:t>
            </w:r>
          </w:p>
        </w:tc>
      </w:tr>
      <w:tr w:rsidR="009D60A5" w:rsidRPr="004D3B31" w14:paraId="4F7C9698" w14:textId="77777777" w:rsidTr="00D207F7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7770A" w14:textId="77777777" w:rsidR="009D60A5" w:rsidRPr="004D3B31" w:rsidRDefault="009D60A5" w:rsidP="009D60A5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FCE9691" w14:textId="72AFFF2D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85.78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3733402" w14:textId="1CA667F4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-190.24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59F09F7" w14:textId="00AF21D2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209.08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214E2F62" w14:textId="7C2DDC1B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0.161</w:t>
            </w:r>
          </w:p>
        </w:tc>
      </w:tr>
      <w:tr w:rsidR="009D60A5" w:rsidRPr="004D3B31" w14:paraId="03CEA32F" w14:textId="77777777" w:rsidTr="00D207F7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AA36CF" w14:textId="77777777" w:rsidR="009D60A5" w:rsidRPr="004D3B31" w:rsidRDefault="009D60A5" w:rsidP="009D60A5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2058B21" w14:textId="774C1EA5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85.9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9B72210" w14:textId="4E6C72B6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-190.30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1A2BF0B" w14:textId="1E43F277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209.15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B87CCF4" w14:textId="783BBDE1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0.172</w:t>
            </w:r>
          </w:p>
        </w:tc>
      </w:tr>
      <w:tr w:rsidR="009D60A5" w:rsidRPr="004D3B31" w14:paraId="2352921A" w14:textId="77777777" w:rsidTr="00D207F7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6E84A" w14:textId="77777777" w:rsidR="009D60A5" w:rsidRPr="004D3B31" w:rsidRDefault="009D60A5" w:rsidP="009D60A5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61A2ACA" w14:textId="6EEEED6E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85.88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4E83AEF" w14:textId="2543EF48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-190.09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4C29BB77" w14:textId="2DB11E3C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209.11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809997F" w14:textId="3468D112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0.19</w:t>
            </w:r>
          </w:p>
        </w:tc>
      </w:tr>
      <w:tr w:rsidR="009D60A5" w:rsidRPr="004D3B31" w14:paraId="7B2BC17A" w14:textId="77777777" w:rsidTr="00D207F7">
        <w:trPr>
          <w:trHeight w:val="312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BB7C1" w14:textId="77777777" w:rsidR="009D60A5" w:rsidRPr="004D3B31" w:rsidRDefault="009D60A5" w:rsidP="009D60A5">
            <w:pPr>
              <w:widowControl/>
              <w:jc w:val="left"/>
              <w:rPr>
                <w:kern w:val="0"/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9852575" w14:textId="33EEE942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85.85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3FAB1C6" w14:textId="5255FAC0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-190.27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382E294" w14:textId="4F875624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209.06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F3B25F3" w14:textId="2F4BAC70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0.211</w:t>
            </w:r>
          </w:p>
        </w:tc>
      </w:tr>
      <w:tr w:rsidR="009D60A5" w:rsidRPr="004D3B31" w14:paraId="11D6C908" w14:textId="77777777" w:rsidTr="00D207F7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8AA5C3B" w14:textId="77777777" w:rsidR="009D60A5" w:rsidRPr="004D3B31" w:rsidRDefault="009D60A5" w:rsidP="009D60A5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标准差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AA12777" w14:textId="2B12A3DC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0.04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373C684" w14:textId="77B43F2F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0.07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B9377F6" w14:textId="78410B9C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0.04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636E198B" w14:textId="01BF12BF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0.019</w:t>
            </w:r>
          </w:p>
        </w:tc>
      </w:tr>
      <w:tr w:rsidR="009D60A5" w:rsidRPr="004D3B31" w14:paraId="79A55795" w14:textId="77777777" w:rsidTr="00D207F7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7EB0215" w14:textId="77777777" w:rsidR="009D60A5" w:rsidRPr="004D3B31" w:rsidRDefault="009D60A5" w:rsidP="009D60A5">
            <w:pPr>
              <w:widowControl/>
              <w:jc w:val="left"/>
              <w:rPr>
                <w:color w:val="000000"/>
                <w:kern w:val="0"/>
                <w:sz w:val="24"/>
              </w:rPr>
            </w:pPr>
            <w:r w:rsidRPr="004D3B31">
              <w:rPr>
                <w:color w:val="000000"/>
                <w:kern w:val="0"/>
                <w:sz w:val="24"/>
              </w:rPr>
              <w:t>均值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0DBBD917" w14:textId="775E6AF5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85.86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A840BC3" w14:textId="60F954B1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-190.22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6C431D3" w14:textId="35277693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209.09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FB83A67" w14:textId="0D94AFF0" w:rsidR="009D60A5" w:rsidRPr="00706B91" w:rsidRDefault="009D60A5" w:rsidP="009D60A5">
            <w:pPr>
              <w:widowControl/>
              <w:jc w:val="center"/>
              <w:rPr>
                <w:sz w:val="24"/>
              </w:rPr>
            </w:pPr>
            <w:r>
              <w:rPr>
                <w:color w:val="000000"/>
              </w:rPr>
              <w:t>0.183</w:t>
            </w:r>
          </w:p>
        </w:tc>
      </w:tr>
      <w:tr w:rsidR="00706B91" w:rsidRPr="004D3B31" w14:paraId="6010A17D" w14:textId="77777777" w:rsidTr="00E4623A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71DEAFC" w14:textId="77777777" w:rsidR="00706B91" w:rsidRPr="004D3B31" w:rsidRDefault="00706B91" w:rsidP="00E4623A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rFonts w:hint="eastAsia"/>
                <w:color w:val="000000"/>
                <w:kern w:val="0"/>
                <w:sz w:val="24"/>
              </w:rPr>
              <w:t>误差最大值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31CCA921" w14:textId="77777777" w:rsidR="00706B91" w:rsidRPr="00706B91" w:rsidRDefault="00706B91" w:rsidP="00E4623A">
            <w:pPr>
              <w:widowControl/>
              <w:jc w:val="center"/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138119D4" w14:textId="77777777" w:rsidR="00706B91" w:rsidRPr="00706B91" w:rsidRDefault="00706B91" w:rsidP="00E4623A">
            <w:pPr>
              <w:widowControl/>
              <w:jc w:val="center"/>
              <w:rPr>
                <w:sz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AC88E64" w14:textId="678EC60C" w:rsidR="00706B91" w:rsidRPr="00706B91" w:rsidRDefault="00706B91" w:rsidP="00E4623A">
            <w:pPr>
              <w:widowControl/>
              <w:jc w:val="center"/>
              <w:rPr>
                <w:sz w:val="24"/>
              </w:rPr>
            </w:pPr>
            <w:r w:rsidRPr="00706B91">
              <w:rPr>
                <w:sz w:val="24"/>
              </w:rPr>
              <w:t>20</w:t>
            </w:r>
            <w:r w:rsidR="009D60A5">
              <w:rPr>
                <w:rFonts w:hint="eastAsia"/>
                <w:sz w:val="24"/>
              </w:rPr>
              <w:t>9</w:t>
            </w:r>
            <w:r w:rsidRPr="00706B91">
              <w:rPr>
                <w:sz w:val="24"/>
              </w:rPr>
              <w:t>.</w:t>
            </w:r>
            <w:r w:rsidR="009D60A5">
              <w:rPr>
                <w:rFonts w:hint="eastAsia"/>
                <w:sz w:val="24"/>
              </w:rPr>
              <w:t>04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5B0B6AE4" w14:textId="77777777" w:rsidR="00706B91" w:rsidRPr="00706B91" w:rsidRDefault="00706B91" w:rsidP="00E4623A">
            <w:pPr>
              <w:widowControl/>
              <w:jc w:val="center"/>
              <w:rPr>
                <w:sz w:val="24"/>
              </w:rPr>
            </w:pPr>
          </w:p>
        </w:tc>
      </w:tr>
      <w:tr w:rsidR="00706B91" w:rsidRPr="004D3B31" w14:paraId="3F5E9D9B" w14:textId="77777777" w:rsidTr="00E4623A">
        <w:trPr>
          <w:trHeight w:val="312"/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910317E" w14:textId="77777777" w:rsidR="00706B91" w:rsidRPr="004D3B31" w:rsidRDefault="00706B91" w:rsidP="00E4623A">
            <w:pPr>
              <w:widowControl/>
              <w:jc w:val="center"/>
              <w:rPr>
                <w:color w:val="000000"/>
                <w:kern w:val="0"/>
                <w:sz w:val="24"/>
              </w:rPr>
            </w:pPr>
            <w:r w:rsidRPr="004D3B31">
              <w:rPr>
                <w:rFonts w:hint="eastAsia"/>
                <w:color w:val="000000"/>
                <w:kern w:val="0"/>
                <w:sz w:val="24"/>
              </w:rPr>
              <w:t>结果</w:t>
            </w:r>
          </w:p>
        </w:tc>
        <w:tc>
          <w:tcPr>
            <w:tcW w:w="0" w:type="auto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14:paraId="7D479CFD" w14:textId="1E8223A5" w:rsidR="00706B91" w:rsidRPr="00706B91" w:rsidRDefault="00706B91" w:rsidP="00E4623A">
            <w:pPr>
              <w:widowControl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-</w:t>
            </w:r>
            <w:r w:rsidR="009D60A5">
              <w:rPr>
                <w:rFonts w:hint="eastAsia"/>
                <w:sz w:val="24"/>
              </w:rPr>
              <w:t>0.96</w:t>
            </w:r>
          </w:p>
        </w:tc>
      </w:tr>
    </w:tbl>
    <w:p w14:paraId="0B5BCEE8" w14:textId="77777777" w:rsidR="00706B91" w:rsidRDefault="00706B91" w:rsidP="005E4D36">
      <w:pPr>
        <w:pStyle w:val="ae"/>
        <w:rPr>
          <w:sz w:val="24"/>
          <w:szCs w:val="24"/>
        </w:rPr>
      </w:pPr>
    </w:p>
    <w:p w14:paraId="65A4B563" w14:textId="015F3C45" w:rsidR="00AE29AB" w:rsidRPr="009D60A5" w:rsidRDefault="009D60A5" w:rsidP="007D51EE">
      <w:pPr>
        <w:spacing w:line="400" w:lineRule="exact"/>
        <w:jc w:val="left"/>
        <w:rPr>
          <w:sz w:val="24"/>
        </w:rPr>
      </w:pPr>
      <w:r w:rsidRPr="009D60A5">
        <w:rPr>
          <w:rFonts w:hint="eastAsia"/>
          <w:sz w:val="24"/>
        </w:rPr>
        <w:t>50m</w:t>
      </w:r>
      <w:r w:rsidRPr="009D60A5">
        <w:rPr>
          <w:rFonts w:hint="eastAsia"/>
          <w:sz w:val="24"/>
        </w:rPr>
        <w:t>位置动态挠度示值误差结果</w:t>
      </w:r>
      <w:r>
        <w:rPr>
          <w:rFonts w:hint="eastAsia"/>
          <w:sz w:val="24"/>
        </w:rPr>
        <w:t>为</w:t>
      </w:r>
      <w:r w:rsidRPr="009D60A5">
        <w:rPr>
          <w:rFonts w:hint="eastAsia"/>
          <w:sz w:val="24"/>
        </w:rPr>
        <w:t>-1.21mm</w:t>
      </w:r>
    </w:p>
    <w:p w14:paraId="7575F900" w14:textId="77777777" w:rsidR="009D60A5" w:rsidRDefault="009D60A5" w:rsidP="007D51EE">
      <w:pPr>
        <w:spacing w:line="400" w:lineRule="exact"/>
        <w:jc w:val="left"/>
        <w:rPr>
          <w:sz w:val="24"/>
        </w:rPr>
      </w:pPr>
    </w:p>
    <w:p w14:paraId="43F9B83B" w14:textId="42D160A9" w:rsidR="00B77B7C" w:rsidRPr="00630A41" w:rsidRDefault="00B77B7C" w:rsidP="007D51EE">
      <w:pPr>
        <w:spacing w:line="400" w:lineRule="exact"/>
        <w:jc w:val="left"/>
        <w:rPr>
          <w:sz w:val="24"/>
        </w:rPr>
      </w:pPr>
      <w:r w:rsidRPr="00630A41">
        <w:rPr>
          <w:rFonts w:hint="eastAsia"/>
          <w:sz w:val="24"/>
        </w:rPr>
        <w:t>4</w:t>
      </w:r>
      <w:r w:rsidRPr="00630A41">
        <w:rPr>
          <w:sz w:val="24"/>
        </w:rPr>
        <w:t xml:space="preserve">.3 </w:t>
      </w:r>
      <w:r w:rsidRPr="00630A41">
        <w:rPr>
          <w:rFonts w:hint="eastAsia"/>
          <w:sz w:val="24"/>
        </w:rPr>
        <w:t>重复性</w:t>
      </w:r>
    </w:p>
    <w:p w14:paraId="30AB1AFC" w14:textId="52546FF8" w:rsidR="00B77B7C" w:rsidRPr="00630A41" w:rsidRDefault="00B77B7C" w:rsidP="007D51EE">
      <w:pPr>
        <w:spacing w:line="400" w:lineRule="exact"/>
        <w:jc w:val="left"/>
        <w:rPr>
          <w:sz w:val="24"/>
        </w:rPr>
      </w:pPr>
      <w:r w:rsidRPr="00630A41">
        <w:rPr>
          <w:rFonts w:hint="eastAsia"/>
          <w:sz w:val="24"/>
        </w:rPr>
        <w:t>4</w:t>
      </w:r>
      <w:r w:rsidRPr="00630A41">
        <w:rPr>
          <w:sz w:val="24"/>
        </w:rPr>
        <w:t xml:space="preserve">.3.1 </w:t>
      </w:r>
      <w:r w:rsidRPr="00630A41">
        <w:rPr>
          <w:rFonts w:hint="eastAsia"/>
          <w:sz w:val="24"/>
        </w:rPr>
        <w:t>校准方法</w:t>
      </w:r>
    </w:p>
    <w:p w14:paraId="2D5B1B2A" w14:textId="7FEF64A5" w:rsidR="00B77B7C" w:rsidRPr="00630A41" w:rsidRDefault="00B77B7C" w:rsidP="00B77B7C">
      <w:pPr>
        <w:spacing w:line="400" w:lineRule="exact"/>
        <w:ind w:firstLineChars="200" w:firstLine="480"/>
        <w:rPr>
          <w:bCs/>
          <w:sz w:val="24"/>
        </w:rPr>
      </w:pPr>
      <w:r w:rsidRPr="00630A41">
        <w:rPr>
          <w:rFonts w:ascii="宋体" w:hAnsi="宋体" w:hint="eastAsia"/>
          <w:bCs/>
          <w:sz w:val="24"/>
        </w:rPr>
        <w:t>将目标固定在距离挠度仪</w:t>
      </w:r>
      <w:r w:rsidRPr="00630A41">
        <w:rPr>
          <w:bCs/>
          <w:sz w:val="24"/>
        </w:rPr>
        <w:t xml:space="preserve">10m </w:t>
      </w:r>
      <w:r w:rsidRPr="00630A41">
        <w:rPr>
          <w:rFonts w:ascii="宋体" w:hAnsi="宋体" w:hint="eastAsia"/>
          <w:bCs/>
          <w:sz w:val="24"/>
        </w:rPr>
        <w:t>位置处，对挠度仪进行标定后，采用静态挠度测量模式，获取基准点。将位移测量装置移动到</w:t>
      </w:r>
      <w:r w:rsidRPr="00630A41">
        <w:rPr>
          <w:bCs/>
          <w:sz w:val="24"/>
        </w:rPr>
        <w:t>3</w:t>
      </w:r>
      <w:r w:rsidRPr="00630A41">
        <w:rPr>
          <w:rFonts w:ascii="宋体" w:hAnsi="宋体" w:hint="eastAsia"/>
          <w:bCs/>
          <w:sz w:val="24"/>
        </w:rPr>
        <w:t>个随机位置进行挠度测量，</w:t>
      </w:r>
      <w:r w:rsidRPr="00630A41">
        <w:rPr>
          <w:rFonts w:ascii="宋体" w:hAnsi="宋体" w:hint="eastAsia"/>
          <w:bCs/>
          <w:sz w:val="24"/>
        </w:rPr>
        <w:lastRenderedPageBreak/>
        <w:t>每个位置测量</w:t>
      </w:r>
      <w:r w:rsidRPr="00630A41">
        <w:rPr>
          <w:bCs/>
          <w:sz w:val="24"/>
        </w:rPr>
        <w:t>10</w:t>
      </w:r>
      <w:r w:rsidRPr="00630A41">
        <w:rPr>
          <w:rFonts w:ascii="宋体" w:hAnsi="宋体" w:hint="eastAsia"/>
          <w:bCs/>
          <w:sz w:val="24"/>
        </w:rPr>
        <w:t>次，按公式（</w:t>
      </w:r>
      <w:r w:rsidRPr="00630A41">
        <w:rPr>
          <w:bCs/>
          <w:sz w:val="24"/>
        </w:rPr>
        <w:t>2</w:t>
      </w:r>
      <w:r w:rsidRPr="00630A41">
        <w:rPr>
          <w:rFonts w:ascii="宋体" w:hAnsi="宋体" w:hint="eastAsia"/>
          <w:bCs/>
          <w:sz w:val="24"/>
        </w:rPr>
        <w:t>）计算每个位置的挠度测量重复性。选取最大</w:t>
      </w:r>
      <w:r w:rsidR="004B19FA">
        <w:rPr>
          <w:rFonts w:eastAsia="等线 Light"/>
          <w:noProof/>
          <w:sz w:val="24"/>
        </w:rPr>
        <w:object w:dxaOrig="1440" w:dyaOrig="1440" w14:anchorId="5C4E1E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0" type="#_x0000_t75" style="position:absolute;left:0;text-align:left;margin-left:89.2pt;margin-top:39.2pt;width:105.9pt;height:63.3pt;z-index:251658240;mso-position-horizontal-relative:text;mso-position-vertical-relative:text">
            <v:imagedata r:id="rId6" o:title=""/>
          </v:shape>
          <o:OLEObject Type="Embed" ProgID="Equation.DSMT4" ShapeID="_x0000_s2050" DrawAspect="Content" ObjectID="_1773207238" r:id="rId7"/>
        </w:object>
      </w:r>
      <w:r w:rsidRPr="00630A41">
        <w:rPr>
          <w:rFonts w:ascii="宋体" w:hAnsi="宋体" w:hint="eastAsia"/>
          <w:bCs/>
          <w:sz w:val="24"/>
        </w:rPr>
        <w:t>的为重复性测量结果。</w:t>
      </w:r>
      <w:r w:rsidRPr="00630A41">
        <w:rPr>
          <w:bCs/>
          <w:sz w:val="24"/>
        </w:rPr>
        <w:t xml:space="preserve"> </w:t>
      </w:r>
    </w:p>
    <w:p w14:paraId="1B2DD946" w14:textId="16B02E5D" w:rsidR="00B77B7C" w:rsidRPr="00630A41" w:rsidRDefault="00B77B7C" w:rsidP="00B77B7C">
      <w:pPr>
        <w:spacing w:line="400" w:lineRule="exact"/>
        <w:ind w:left="-13" w:right="108" w:firstLine="472"/>
        <w:rPr>
          <w:rFonts w:eastAsia="等线 Light"/>
          <w:sz w:val="24"/>
        </w:rPr>
      </w:pPr>
      <w:r w:rsidRPr="00630A41">
        <w:rPr>
          <w:rFonts w:eastAsia="等线 Light"/>
          <w:sz w:val="24"/>
        </w:rPr>
        <w:t xml:space="preserve"> </w:t>
      </w:r>
    </w:p>
    <w:p w14:paraId="48F5230D" w14:textId="5657FD5F" w:rsidR="00B77B7C" w:rsidRPr="00630A41" w:rsidRDefault="00B77B7C" w:rsidP="00B77B7C">
      <w:pPr>
        <w:spacing w:line="400" w:lineRule="exact"/>
        <w:ind w:left="-13" w:right="108" w:firstLineChars="523" w:firstLine="1255"/>
        <w:rPr>
          <w:rFonts w:eastAsia="等线 Light"/>
          <w:sz w:val="24"/>
        </w:rPr>
      </w:pPr>
      <w:r w:rsidRPr="00630A41">
        <w:rPr>
          <w:rFonts w:eastAsia="等线 Light"/>
          <w:sz w:val="24"/>
        </w:rPr>
        <w:t xml:space="preserve">  </w:t>
      </w:r>
      <w:r w:rsidR="009D60A5">
        <w:rPr>
          <w:rFonts w:eastAsia="等线 Light" w:hint="eastAsia"/>
          <w:sz w:val="24"/>
        </w:rPr>
        <w:t xml:space="preserve">                                                                   </w:t>
      </w:r>
      <w:r w:rsidRPr="00630A41">
        <w:rPr>
          <w:rFonts w:ascii="等线 Light" w:eastAsia="等线 Light" w:hAnsi="等线 Light" w:hint="eastAsia"/>
          <w:sz w:val="24"/>
        </w:rPr>
        <w:t>（</w:t>
      </w:r>
      <w:r w:rsidRPr="00630A41">
        <w:rPr>
          <w:rFonts w:eastAsia="等线 Light"/>
          <w:sz w:val="24"/>
        </w:rPr>
        <w:t>2</w:t>
      </w:r>
      <w:r w:rsidRPr="00630A41">
        <w:rPr>
          <w:rFonts w:ascii="等线 Light" w:eastAsia="等线 Light" w:hAnsi="等线 Light" w:hint="eastAsia"/>
          <w:sz w:val="24"/>
        </w:rPr>
        <w:t>）</w:t>
      </w:r>
      <w:r w:rsidRPr="00630A41">
        <w:rPr>
          <w:rFonts w:eastAsia="等线 Light"/>
          <w:sz w:val="24"/>
        </w:rPr>
        <w:t xml:space="preserve">                                                           </w:t>
      </w:r>
    </w:p>
    <w:p w14:paraId="7F4E94A4" w14:textId="77777777" w:rsidR="00B77B7C" w:rsidRPr="00630A41" w:rsidRDefault="00B77B7C" w:rsidP="00B77B7C">
      <w:pPr>
        <w:spacing w:line="400" w:lineRule="exact"/>
        <w:ind w:left="-13" w:right="108" w:firstLine="472"/>
        <w:rPr>
          <w:rFonts w:eastAsia="等线 Light"/>
          <w:sz w:val="24"/>
        </w:rPr>
      </w:pPr>
      <w:r w:rsidRPr="00630A41">
        <w:rPr>
          <w:rFonts w:eastAsia="等线 Light"/>
          <w:sz w:val="24"/>
        </w:rPr>
        <w:t xml:space="preserve"> </w:t>
      </w:r>
    </w:p>
    <w:p w14:paraId="04A95F81" w14:textId="4CFFDC63" w:rsidR="00B77B7C" w:rsidRPr="00630A41" w:rsidRDefault="00B77B7C" w:rsidP="00B77B7C">
      <w:pPr>
        <w:spacing w:line="400" w:lineRule="exact"/>
        <w:ind w:left="-13" w:right="108" w:firstLine="472"/>
        <w:rPr>
          <w:bCs/>
          <w:sz w:val="24"/>
        </w:rPr>
      </w:pPr>
      <w:r w:rsidRPr="00630A41">
        <w:rPr>
          <w:rFonts w:eastAsia="等线 Light"/>
          <w:sz w:val="24"/>
        </w:rPr>
        <w:t xml:space="preserve">      </w:t>
      </w:r>
      <w:r w:rsidRPr="00630A41">
        <w:rPr>
          <w:rFonts w:ascii="宋体" w:hAnsi="宋体" w:hint="eastAsia"/>
          <w:bCs/>
          <w:sz w:val="24"/>
        </w:rPr>
        <w:t>式中：</w:t>
      </w:r>
      <w:r w:rsidR="009D60A5">
        <w:rPr>
          <w:rFonts w:ascii="宋体" w:hAnsi="宋体" w:hint="eastAsia"/>
          <w:bCs/>
          <w:sz w:val="24"/>
        </w:rPr>
        <w:t xml:space="preserve"> </w:t>
      </w:r>
      <w:r w:rsidRPr="009D60A5">
        <w:rPr>
          <w:bCs/>
          <w:i/>
          <w:iCs/>
          <w:sz w:val="24"/>
        </w:rPr>
        <w:t>s</w:t>
      </w:r>
      <w:r w:rsidRPr="00630A41">
        <w:rPr>
          <w:bCs/>
          <w:sz w:val="24"/>
        </w:rPr>
        <w:t>—</w:t>
      </w:r>
      <w:r w:rsidRPr="00630A41">
        <w:rPr>
          <w:rFonts w:ascii="宋体" w:hAnsi="宋体" w:hint="eastAsia"/>
          <w:bCs/>
          <w:sz w:val="24"/>
        </w:rPr>
        <w:t>挠度测量重复性；</w:t>
      </w:r>
      <w:r w:rsidRPr="00630A41">
        <w:rPr>
          <w:bCs/>
          <w:sz w:val="24"/>
        </w:rPr>
        <w:t xml:space="preserve"> </w:t>
      </w:r>
    </w:p>
    <w:p w14:paraId="70C17828" w14:textId="77777777" w:rsidR="00B77B7C" w:rsidRPr="00630A41" w:rsidRDefault="00B77B7C" w:rsidP="00B77B7C">
      <w:pPr>
        <w:spacing w:line="400" w:lineRule="exact"/>
        <w:ind w:left="-13" w:right="108" w:firstLineChars="700" w:firstLine="1680"/>
        <w:rPr>
          <w:bCs/>
          <w:sz w:val="24"/>
        </w:rPr>
      </w:pPr>
      <w:r w:rsidRPr="00630A41">
        <w:rPr>
          <w:bCs/>
          <w:i/>
          <w:iCs/>
          <w:sz w:val="24"/>
        </w:rPr>
        <w:t>L</w:t>
      </w:r>
      <w:r w:rsidRPr="00630A41">
        <w:rPr>
          <w:bCs/>
          <w:sz w:val="24"/>
          <w:vertAlign w:val="subscript"/>
        </w:rPr>
        <w:t>i</w:t>
      </w:r>
      <w:r w:rsidRPr="00630A41">
        <w:rPr>
          <w:bCs/>
          <w:sz w:val="24"/>
        </w:rPr>
        <w:t xml:space="preserve"> —</w:t>
      </w:r>
      <w:r w:rsidRPr="00630A41">
        <w:rPr>
          <w:rFonts w:ascii="宋体" w:hAnsi="宋体" w:hint="eastAsia"/>
          <w:bCs/>
          <w:sz w:val="24"/>
        </w:rPr>
        <w:t>第</w:t>
      </w:r>
      <w:proofErr w:type="spellStart"/>
      <w:r w:rsidRPr="00630A41">
        <w:rPr>
          <w:bCs/>
          <w:sz w:val="24"/>
        </w:rPr>
        <w:t>i</w:t>
      </w:r>
      <w:proofErr w:type="spellEnd"/>
      <w:r w:rsidRPr="00630A41">
        <w:rPr>
          <w:bCs/>
          <w:sz w:val="24"/>
        </w:rPr>
        <w:t xml:space="preserve"> </w:t>
      </w:r>
      <w:r w:rsidRPr="00630A41">
        <w:rPr>
          <w:rFonts w:ascii="宋体" w:hAnsi="宋体" w:hint="eastAsia"/>
          <w:bCs/>
          <w:sz w:val="24"/>
        </w:rPr>
        <w:t>次挠度实测值；</w:t>
      </w:r>
      <w:r w:rsidRPr="00630A41">
        <w:rPr>
          <w:bCs/>
          <w:sz w:val="24"/>
        </w:rPr>
        <w:t xml:space="preserve"> </w:t>
      </w:r>
    </w:p>
    <w:p w14:paraId="6042B8F3" w14:textId="5B64D859" w:rsidR="003D759E" w:rsidRPr="00630A41" w:rsidRDefault="009D60A5" w:rsidP="009D60A5">
      <w:pPr>
        <w:spacing w:line="400" w:lineRule="exact"/>
        <w:ind w:left="-13" w:right="108" w:firstLineChars="800" w:firstLine="1680"/>
        <w:rPr>
          <w:bCs/>
          <w:sz w:val="24"/>
        </w:rPr>
      </w:pPr>
      <w:r w:rsidRPr="00E4623A">
        <w:rPr>
          <w:position w:val="-4"/>
        </w:rPr>
        <w:object w:dxaOrig="220" w:dyaOrig="320" w14:anchorId="0F5F7053">
          <v:shape id="_x0000_i1026" type="#_x0000_t75" style="width:11.25pt;height:16.5pt" o:ole="">
            <v:imagedata r:id="rId8" o:title=""/>
          </v:shape>
          <o:OLEObject Type="Embed" ProgID="Equation.DSMT4" ShapeID="_x0000_i1026" DrawAspect="Content" ObjectID="_1773207237" r:id="rId9"/>
        </w:object>
      </w:r>
      <w:r>
        <w:rPr>
          <w:rFonts w:hint="eastAsia"/>
        </w:rPr>
        <w:t xml:space="preserve">  </w:t>
      </w:r>
      <w:r>
        <w:rPr>
          <w:bCs/>
          <w:sz w:val="24"/>
        </w:rPr>
        <w:t>—</w:t>
      </w:r>
      <w:r>
        <w:rPr>
          <w:rFonts w:ascii="宋体" w:hAnsi="宋体" w:hint="eastAsia"/>
          <w:bCs/>
          <w:sz w:val="24"/>
        </w:rPr>
        <w:t>挠度测量平均值。</w:t>
      </w:r>
      <w:r w:rsidR="00B77B7C" w:rsidRPr="00630A41">
        <w:rPr>
          <w:bCs/>
          <w:sz w:val="24"/>
        </w:rPr>
        <w:t xml:space="preserve"> </w:t>
      </w:r>
    </w:p>
    <w:p w14:paraId="379C2D67" w14:textId="160ED008" w:rsidR="00BF527B" w:rsidRPr="00630A41" w:rsidRDefault="00BF527B" w:rsidP="00BF527B">
      <w:pPr>
        <w:spacing w:line="400" w:lineRule="exact"/>
        <w:jc w:val="left"/>
        <w:rPr>
          <w:sz w:val="24"/>
        </w:rPr>
      </w:pPr>
      <w:r w:rsidRPr="00630A41">
        <w:rPr>
          <w:sz w:val="24"/>
        </w:rPr>
        <w:t>4.3.2</w:t>
      </w:r>
      <w:r w:rsidRPr="00630A41">
        <w:rPr>
          <w:sz w:val="24"/>
        </w:rPr>
        <w:t>实验数据</w:t>
      </w:r>
    </w:p>
    <w:tbl>
      <w:tblPr>
        <w:tblStyle w:val="a6"/>
        <w:tblW w:w="9015" w:type="dxa"/>
        <w:tblLook w:val="04A0" w:firstRow="1" w:lastRow="0" w:firstColumn="1" w:lastColumn="0" w:noHBand="0" w:noVBand="1"/>
      </w:tblPr>
      <w:tblGrid>
        <w:gridCol w:w="1600"/>
        <w:gridCol w:w="3197"/>
        <w:gridCol w:w="1956"/>
        <w:gridCol w:w="2251"/>
        <w:gridCol w:w="11"/>
      </w:tblGrid>
      <w:tr w:rsidR="00863D4D" w:rsidRPr="00630A41" w14:paraId="19C4A54E" w14:textId="77777777" w:rsidTr="00863D4D">
        <w:tc>
          <w:tcPr>
            <w:tcW w:w="1600" w:type="dxa"/>
            <w:vMerge w:val="restart"/>
            <w:vAlign w:val="center"/>
          </w:tcPr>
          <w:p w14:paraId="7D869331" w14:textId="77777777" w:rsidR="00863D4D" w:rsidRPr="00630A41" w:rsidRDefault="00863D4D" w:rsidP="00863D4D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型号</w:t>
            </w:r>
          </w:p>
        </w:tc>
        <w:tc>
          <w:tcPr>
            <w:tcW w:w="3197" w:type="dxa"/>
            <w:vAlign w:val="center"/>
          </w:tcPr>
          <w:p w14:paraId="2EC9C9A5" w14:textId="77777777" w:rsidR="00863D4D" w:rsidRPr="00630A41" w:rsidRDefault="00863D4D" w:rsidP="00863D4D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B</w:t>
            </w:r>
            <w:r w:rsidRPr="00630A41">
              <w:rPr>
                <w:sz w:val="24"/>
              </w:rPr>
              <w:t>JQN-V</w:t>
            </w:r>
          </w:p>
        </w:tc>
        <w:tc>
          <w:tcPr>
            <w:tcW w:w="1956" w:type="dxa"/>
            <w:vMerge w:val="restart"/>
            <w:vAlign w:val="center"/>
          </w:tcPr>
          <w:p w14:paraId="0E4988C0" w14:textId="77777777" w:rsidR="00863D4D" w:rsidRPr="00630A41" w:rsidRDefault="00863D4D" w:rsidP="00863D4D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编号</w:t>
            </w:r>
          </w:p>
        </w:tc>
        <w:tc>
          <w:tcPr>
            <w:tcW w:w="2262" w:type="dxa"/>
            <w:gridSpan w:val="2"/>
            <w:vAlign w:val="center"/>
          </w:tcPr>
          <w:p w14:paraId="360FDE01" w14:textId="593D8FF2" w:rsidR="00863D4D" w:rsidRPr="00630A41" w:rsidRDefault="00863D4D" w:rsidP="00863D4D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202201-</w:t>
            </w:r>
            <w:r w:rsidRPr="00630A41">
              <w:rPr>
                <w:rFonts w:hint="eastAsia"/>
                <w:sz w:val="24"/>
              </w:rPr>
              <w:t>自编</w:t>
            </w:r>
          </w:p>
        </w:tc>
      </w:tr>
      <w:tr w:rsidR="00863D4D" w:rsidRPr="00630A41" w14:paraId="6904E044" w14:textId="77777777" w:rsidTr="00863D4D">
        <w:tc>
          <w:tcPr>
            <w:tcW w:w="1600" w:type="dxa"/>
            <w:vMerge/>
            <w:vAlign w:val="center"/>
          </w:tcPr>
          <w:p w14:paraId="28066C1E" w14:textId="77777777" w:rsidR="00863D4D" w:rsidRPr="00630A41" w:rsidRDefault="00863D4D" w:rsidP="00863D4D">
            <w:pPr>
              <w:jc w:val="center"/>
              <w:rPr>
                <w:sz w:val="24"/>
              </w:rPr>
            </w:pPr>
          </w:p>
        </w:tc>
        <w:tc>
          <w:tcPr>
            <w:tcW w:w="3197" w:type="dxa"/>
            <w:vAlign w:val="center"/>
          </w:tcPr>
          <w:p w14:paraId="196E7904" w14:textId="77777777" w:rsidR="00863D4D" w:rsidRPr="00630A41" w:rsidRDefault="00863D4D" w:rsidP="00863D4D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V</w:t>
            </w:r>
            <w:r w:rsidRPr="00630A41">
              <w:rPr>
                <w:sz w:val="24"/>
              </w:rPr>
              <w:t>MD</w:t>
            </w:r>
          </w:p>
        </w:tc>
        <w:tc>
          <w:tcPr>
            <w:tcW w:w="1956" w:type="dxa"/>
            <w:vMerge/>
            <w:vAlign w:val="center"/>
          </w:tcPr>
          <w:p w14:paraId="3E25582F" w14:textId="77777777" w:rsidR="00863D4D" w:rsidRPr="00630A41" w:rsidRDefault="00863D4D" w:rsidP="00863D4D">
            <w:pPr>
              <w:jc w:val="center"/>
              <w:rPr>
                <w:sz w:val="24"/>
              </w:rPr>
            </w:pPr>
          </w:p>
        </w:tc>
        <w:tc>
          <w:tcPr>
            <w:tcW w:w="2262" w:type="dxa"/>
            <w:gridSpan w:val="2"/>
            <w:vAlign w:val="center"/>
          </w:tcPr>
          <w:p w14:paraId="39B4D2B9" w14:textId="7B03D01C" w:rsidR="00863D4D" w:rsidRPr="00630A41" w:rsidRDefault="00863D4D" w:rsidP="00863D4D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202202-</w:t>
            </w:r>
            <w:r w:rsidRPr="00630A41">
              <w:rPr>
                <w:rFonts w:hint="eastAsia"/>
                <w:sz w:val="24"/>
              </w:rPr>
              <w:t>自编</w:t>
            </w:r>
          </w:p>
        </w:tc>
      </w:tr>
      <w:tr w:rsidR="00D7238E" w:rsidRPr="00630A41" w14:paraId="61BBE2DD" w14:textId="77777777" w:rsidTr="00D7238E">
        <w:trPr>
          <w:trHeight w:val="342"/>
        </w:trPr>
        <w:tc>
          <w:tcPr>
            <w:tcW w:w="1600" w:type="dxa"/>
            <w:vMerge w:val="restart"/>
            <w:vAlign w:val="center"/>
          </w:tcPr>
          <w:p w14:paraId="36C0C65D" w14:textId="77777777" w:rsidR="00D7238E" w:rsidRPr="00630A41" w:rsidRDefault="00D7238E" w:rsidP="001F3A43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制造厂商</w:t>
            </w:r>
          </w:p>
        </w:tc>
        <w:tc>
          <w:tcPr>
            <w:tcW w:w="7415" w:type="dxa"/>
            <w:gridSpan w:val="4"/>
            <w:vAlign w:val="center"/>
          </w:tcPr>
          <w:p w14:paraId="74A464CC" w14:textId="18952B89" w:rsidR="00D7238E" w:rsidRPr="00630A41" w:rsidRDefault="00D7238E" w:rsidP="001F3A43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北京雷图科技有限公司</w:t>
            </w:r>
          </w:p>
        </w:tc>
      </w:tr>
      <w:tr w:rsidR="00D7238E" w:rsidRPr="00630A41" w14:paraId="6B893C5D" w14:textId="77777777" w:rsidTr="00D7238E">
        <w:trPr>
          <w:trHeight w:val="342"/>
        </w:trPr>
        <w:tc>
          <w:tcPr>
            <w:tcW w:w="1600" w:type="dxa"/>
            <w:vMerge/>
            <w:vAlign w:val="center"/>
          </w:tcPr>
          <w:p w14:paraId="06D0647C" w14:textId="77777777" w:rsidR="00D7238E" w:rsidRPr="00630A41" w:rsidRDefault="00D7238E" w:rsidP="001F3A43">
            <w:pPr>
              <w:jc w:val="center"/>
              <w:rPr>
                <w:sz w:val="24"/>
              </w:rPr>
            </w:pPr>
          </w:p>
        </w:tc>
        <w:tc>
          <w:tcPr>
            <w:tcW w:w="7415" w:type="dxa"/>
            <w:gridSpan w:val="4"/>
            <w:vAlign w:val="center"/>
          </w:tcPr>
          <w:p w14:paraId="03ABA944" w14:textId="77777777" w:rsidR="00D7238E" w:rsidRPr="00630A41" w:rsidRDefault="00D7238E" w:rsidP="00D7238E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pacing w:val="20"/>
                <w:sz w:val="24"/>
              </w:rPr>
              <w:t>清大智腾</w:t>
            </w:r>
            <w:r w:rsidRPr="00630A41">
              <w:rPr>
                <w:rFonts w:hint="eastAsia"/>
                <w:spacing w:val="20"/>
                <w:sz w:val="24"/>
              </w:rPr>
              <w:t>(</w:t>
            </w:r>
            <w:r w:rsidRPr="00630A41">
              <w:rPr>
                <w:rFonts w:hint="eastAsia"/>
                <w:spacing w:val="20"/>
                <w:sz w:val="24"/>
              </w:rPr>
              <w:t>北京</w:t>
            </w:r>
            <w:r w:rsidRPr="00630A41">
              <w:rPr>
                <w:rFonts w:hint="eastAsia"/>
                <w:spacing w:val="20"/>
                <w:sz w:val="24"/>
              </w:rPr>
              <w:t>)</w:t>
            </w:r>
            <w:r w:rsidRPr="00630A41">
              <w:rPr>
                <w:rFonts w:hint="eastAsia"/>
                <w:spacing w:val="20"/>
                <w:sz w:val="24"/>
              </w:rPr>
              <w:t>科技有限公司</w:t>
            </w:r>
          </w:p>
        </w:tc>
      </w:tr>
      <w:tr w:rsidR="00863D4D" w:rsidRPr="00630A41" w14:paraId="2D3D4371" w14:textId="77777777" w:rsidTr="00863D4D">
        <w:trPr>
          <w:gridAfter w:val="1"/>
          <w:wAfter w:w="11" w:type="dxa"/>
        </w:trPr>
        <w:tc>
          <w:tcPr>
            <w:tcW w:w="1600" w:type="dxa"/>
            <w:vAlign w:val="center"/>
          </w:tcPr>
          <w:p w14:paraId="7FFB22C1" w14:textId="77777777" w:rsidR="00863D4D" w:rsidRPr="00630A41" w:rsidRDefault="00863D4D" w:rsidP="00863D4D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温度</w:t>
            </w:r>
            <w:r w:rsidRPr="00630A41">
              <w:rPr>
                <w:rFonts w:hint="eastAsia"/>
                <w:sz w:val="24"/>
              </w:rPr>
              <w:t>℃</w:t>
            </w:r>
          </w:p>
        </w:tc>
        <w:tc>
          <w:tcPr>
            <w:tcW w:w="3197" w:type="dxa"/>
            <w:vAlign w:val="center"/>
          </w:tcPr>
          <w:p w14:paraId="48CB233D" w14:textId="72A81933" w:rsidR="00863D4D" w:rsidRPr="00630A41" w:rsidRDefault="00863D4D" w:rsidP="00863D4D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1</w:t>
            </w:r>
            <w:r w:rsidRPr="00630A41">
              <w:rPr>
                <w:sz w:val="24"/>
              </w:rPr>
              <w:t>9</w:t>
            </w:r>
            <w:r w:rsidRPr="00630A41">
              <w:rPr>
                <w:rFonts w:hint="eastAsia"/>
                <w:sz w:val="24"/>
              </w:rPr>
              <w:t>.</w:t>
            </w:r>
            <w:r w:rsidRPr="00630A41">
              <w:rPr>
                <w:sz w:val="24"/>
              </w:rPr>
              <w:t>5</w:t>
            </w:r>
            <w:r w:rsidRPr="00630A41">
              <w:rPr>
                <w:rFonts w:hint="eastAsia"/>
                <w:sz w:val="24"/>
              </w:rPr>
              <w:t>-</w:t>
            </w:r>
            <w:r w:rsidRPr="00630A41">
              <w:rPr>
                <w:sz w:val="24"/>
              </w:rPr>
              <w:t>20.5</w:t>
            </w:r>
          </w:p>
        </w:tc>
        <w:tc>
          <w:tcPr>
            <w:tcW w:w="1956" w:type="dxa"/>
            <w:vAlign w:val="center"/>
          </w:tcPr>
          <w:p w14:paraId="3413BEE4" w14:textId="1A5A811D" w:rsidR="00863D4D" w:rsidRPr="00630A41" w:rsidRDefault="00863D4D" w:rsidP="00863D4D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相对湿度</w:t>
            </w:r>
            <w:r w:rsidRPr="00630A41">
              <w:rPr>
                <w:rFonts w:hint="eastAsia"/>
                <w:sz w:val="24"/>
              </w:rPr>
              <w:t>%</w:t>
            </w:r>
          </w:p>
        </w:tc>
        <w:tc>
          <w:tcPr>
            <w:tcW w:w="2251" w:type="dxa"/>
            <w:vAlign w:val="center"/>
          </w:tcPr>
          <w:p w14:paraId="748F0199" w14:textId="1D17F860" w:rsidR="00863D4D" w:rsidRPr="00630A41" w:rsidRDefault="00863D4D" w:rsidP="00863D4D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3</w:t>
            </w:r>
            <w:r w:rsidRPr="00630A41">
              <w:rPr>
                <w:sz w:val="24"/>
              </w:rPr>
              <w:t>0~50</w:t>
            </w:r>
          </w:p>
        </w:tc>
      </w:tr>
      <w:tr w:rsidR="00863D4D" w:rsidRPr="00630A41" w14:paraId="55876F8B" w14:textId="77777777" w:rsidTr="001F3A43">
        <w:tc>
          <w:tcPr>
            <w:tcW w:w="1600" w:type="dxa"/>
            <w:vAlign w:val="center"/>
          </w:tcPr>
          <w:p w14:paraId="22511F71" w14:textId="77777777" w:rsidR="00863D4D" w:rsidRPr="00630A41" w:rsidRDefault="00863D4D" w:rsidP="00863D4D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试验人员</w:t>
            </w:r>
          </w:p>
        </w:tc>
        <w:tc>
          <w:tcPr>
            <w:tcW w:w="7415" w:type="dxa"/>
            <w:gridSpan w:val="4"/>
            <w:vAlign w:val="center"/>
          </w:tcPr>
          <w:p w14:paraId="1D300047" w14:textId="5F22EE79" w:rsidR="00863D4D" w:rsidRPr="00630A41" w:rsidRDefault="00863D4D" w:rsidP="00863D4D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康瑶、蒋远林</w:t>
            </w:r>
            <w:r w:rsidR="002B4E86">
              <w:rPr>
                <w:rFonts w:hint="eastAsia"/>
                <w:sz w:val="24"/>
              </w:rPr>
              <w:t>、</w:t>
            </w:r>
            <w:r w:rsidR="002B4E86" w:rsidRPr="00630A41">
              <w:rPr>
                <w:rFonts w:hint="eastAsia"/>
                <w:sz w:val="24"/>
              </w:rPr>
              <w:t>李建双</w:t>
            </w:r>
          </w:p>
        </w:tc>
      </w:tr>
      <w:tr w:rsidR="00863D4D" w:rsidRPr="00630A41" w14:paraId="4E9FE495" w14:textId="77777777" w:rsidTr="001F3A43">
        <w:tc>
          <w:tcPr>
            <w:tcW w:w="1600" w:type="dxa"/>
            <w:vAlign w:val="center"/>
          </w:tcPr>
          <w:p w14:paraId="47CF19D6" w14:textId="77777777" w:rsidR="00863D4D" w:rsidRPr="00630A41" w:rsidRDefault="00863D4D" w:rsidP="00863D4D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试验地点</w:t>
            </w:r>
          </w:p>
        </w:tc>
        <w:tc>
          <w:tcPr>
            <w:tcW w:w="7415" w:type="dxa"/>
            <w:gridSpan w:val="4"/>
            <w:vAlign w:val="center"/>
          </w:tcPr>
          <w:p w14:paraId="6F1F079F" w14:textId="77777777" w:rsidR="00863D4D" w:rsidRPr="00630A41" w:rsidRDefault="00863D4D" w:rsidP="00863D4D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中国计量院和平里院区恒温恒湿实验室</w:t>
            </w:r>
          </w:p>
          <w:p w14:paraId="147459A6" w14:textId="77777777" w:rsidR="00863D4D" w:rsidRPr="00630A41" w:rsidRDefault="00863D4D" w:rsidP="00863D4D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中国计量院昌平院区恒温恒湿实验室</w:t>
            </w:r>
          </w:p>
        </w:tc>
      </w:tr>
    </w:tbl>
    <w:p w14:paraId="5F7AD483" w14:textId="0A3D4E15" w:rsidR="00F344F3" w:rsidRPr="00695AF7" w:rsidRDefault="00F344F3" w:rsidP="00F344F3">
      <w:pPr>
        <w:spacing w:line="400" w:lineRule="exact"/>
        <w:jc w:val="left"/>
        <w:rPr>
          <w:sz w:val="24"/>
        </w:rPr>
      </w:pPr>
      <w:r w:rsidRPr="00695AF7">
        <w:rPr>
          <w:rFonts w:hint="eastAsia"/>
          <w:sz w:val="24"/>
        </w:rPr>
        <w:t>（</w:t>
      </w:r>
      <w:r w:rsidRPr="00695AF7">
        <w:rPr>
          <w:rFonts w:hint="eastAsia"/>
          <w:sz w:val="24"/>
        </w:rPr>
        <w:t>1</w:t>
      </w:r>
      <w:r w:rsidRPr="00695AF7">
        <w:rPr>
          <w:rFonts w:hint="eastAsia"/>
          <w:sz w:val="24"/>
        </w:rPr>
        <w:t>）第一次实验</w:t>
      </w:r>
    </w:p>
    <w:tbl>
      <w:tblPr>
        <w:tblpPr w:leftFromText="180" w:rightFromText="180" w:vertAnchor="text" w:horzAnchor="margin" w:tblpXSpec="center" w:tblpY="157"/>
        <w:tblW w:w="106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59"/>
        <w:gridCol w:w="808"/>
        <w:gridCol w:w="808"/>
        <w:gridCol w:w="808"/>
        <w:gridCol w:w="808"/>
        <w:gridCol w:w="808"/>
        <w:gridCol w:w="808"/>
        <w:gridCol w:w="808"/>
        <w:gridCol w:w="808"/>
        <w:gridCol w:w="808"/>
        <w:gridCol w:w="808"/>
        <w:gridCol w:w="809"/>
        <w:gridCol w:w="809"/>
      </w:tblGrid>
      <w:tr w:rsidR="00F344F3" w:rsidRPr="00630A41" w14:paraId="744E5F85" w14:textId="77777777" w:rsidTr="00C23A3A">
        <w:tc>
          <w:tcPr>
            <w:tcW w:w="10657" w:type="dxa"/>
            <w:gridSpan w:val="1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40501E" w14:textId="7E41DA5F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                                                                 </w:t>
            </w:r>
            <w:r w:rsidR="009D60A5">
              <w:rPr>
                <w:rFonts w:hint="eastAsia"/>
                <w:sz w:val="24"/>
              </w:rPr>
              <w:t xml:space="preserve">              </w:t>
            </w:r>
            <w:r w:rsidRPr="00630A41">
              <w:rPr>
                <w:rFonts w:hint="eastAsia"/>
                <w:sz w:val="24"/>
              </w:rPr>
              <w:t>横向（</w:t>
            </w:r>
            <w:r w:rsidRPr="00630A41">
              <w:rPr>
                <w:sz w:val="24"/>
              </w:rPr>
              <w:t>X</w:t>
            </w:r>
            <w:r w:rsidRPr="00630A41">
              <w:rPr>
                <w:rFonts w:hint="eastAsia"/>
                <w:sz w:val="24"/>
              </w:rPr>
              <w:t>）</w:t>
            </w:r>
            <w:r>
              <w:rPr>
                <w:rFonts w:hint="eastAsia"/>
                <w:sz w:val="24"/>
              </w:rPr>
              <w:t xml:space="preserve">                                                        </w:t>
            </w:r>
            <w:r>
              <w:rPr>
                <w:rFonts w:hint="eastAsia"/>
                <w:sz w:val="24"/>
              </w:rPr>
              <w:t>单位：</w:t>
            </w:r>
            <w:r>
              <w:rPr>
                <w:rFonts w:hint="eastAsia"/>
                <w:sz w:val="24"/>
              </w:rPr>
              <w:t>mm</w:t>
            </w:r>
          </w:p>
        </w:tc>
      </w:tr>
      <w:tr w:rsidR="00F344F3" w:rsidRPr="00630A41" w14:paraId="6C129A5B" w14:textId="77777777" w:rsidTr="00C23A3A">
        <w:trPr>
          <w:trHeight w:val="37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B35C3C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标准</w:t>
            </w:r>
          </w:p>
          <w:p w14:paraId="64E671CA" w14:textId="77777777" w:rsidR="00F344F3" w:rsidRPr="00630A41" w:rsidRDefault="00F344F3" w:rsidP="00C23A3A">
            <w:pPr>
              <w:jc w:val="center"/>
              <w:rPr>
                <w:rFonts w:ascii="宋体" w:hAnsi="宋体" w:cs="宋体"/>
                <w:sz w:val="24"/>
              </w:rPr>
            </w:pPr>
            <w:r w:rsidRPr="00630A41">
              <w:rPr>
                <w:rFonts w:hint="eastAsia"/>
                <w:sz w:val="24"/>
              </w:rPr>
              <w:t>位移值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A8464B" w14:textId="77777777" w:rsidR="00F344F3" w:rsidRPr="00630A41" w:rsidRDefault="00F344F3" w:rsidP="00C23A3A">
            <w:pPr>
              <w:jc w:val="center"/>
              <w:rPr>
                <w:rFonts w:ascii="宋体" w:hAnsi="宋体" w:cs="宋体"/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1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9DAB60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2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C44CBA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3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C06705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4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3CF093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5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E6155D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CE6216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959C8A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A33CF6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9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6699B0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1</w:t>
            </w:r>
            <w:r w:rsidRPr="00630A41">
              <w:rPr>
                <w:sz w:val="24"/>
              </w:rPr>
              <w:t>0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22B335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平均值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41A98F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标准偏差</w:t>
            </w:r>
          </w:p>
        </w:tc>
      </w:tr>
      <w:tr w:rsidR="00F344F3" w:rsidRPr="00630A41" w14:paraId="0A4AEB45" w14:textId="77777777" w:rsidTr="00C23A3A">
        <w:trPr>
          <w:trHeight w:hRule="exact" w:val="312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B872DF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.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1B985F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0.99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B159AA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0.99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C9B0D6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.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91F907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0.99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0B61F9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0.99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BA84E5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.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890D33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0.99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CC265C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0.99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E8602E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.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BE8680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.00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3AA268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0.99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755BAE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0.005</w:t>
            </w:r>
          </w:p>
        </w:tc>
      </w:tr>
      <w:tr w:rsidR="00F344F3" w:rsidRPr="00630A41" w14:paraId="463955FF" w14:textId="77777777" w:rsidTr="00C23A3A">
        <w:trPr>
          <w:trHeight w:hRule="exact" w:val="312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306D5C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5.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E06493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5.01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7F2283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5.02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5BBD87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5.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82B7E4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5.01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D5631F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5.01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486611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5.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8070CB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5.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73F4B0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5.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7ECEB8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5.02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CD26F6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5.01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5C7519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5.01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050FBA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0.008</w:t>
            </w:r>
          </w:p>
        </w:tc>
      </w:tr>
      <w:tr w:rsidR="00F344F3" w:rsidRPr="00630A41" w14:paraId="72B78137" w14:textId="77777777" w:rsidTr="00C23A3A">
        <w:trPr>
          <w:trHeight w:hRule="exact" w:val="312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A4E231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10.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86415F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0.03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86D5F7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0.04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CB59B1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0.03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3CC9E5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0.04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1A33EE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0.05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46EDDA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0.04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1FAD78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0.03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4EB660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0.04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B75C5D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0.05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F2D4E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0.05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9FB27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0.04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04DDA3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0.008</w:t>
            </w:r>
          </w:p>
        </w:tc>
      </w:tr>
      <w:tr w:rsidR="00F344F3" w:rsidRPr="00630A41" w14:paraId="634B1783" w14:textId="77777777" w:rsidTr="00C23A3A">
        <w:tc>
          <w:tcPr>
            <w:tcW w:w="10657" w:type="dxa"/>
            <w:gridSpan w:val="1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E5145E" w14:textId="66A94633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                                                                 </w:t>
            </w:r>
            <w:r w:rsidR="009D60A5">
              <w:rPr>
                <w:rFonts w:hint="eastAsia"/>
                <w:sz w:val="24"/>
              </w:rPr>
              <w:t xml:space="preserve">             </w:t>
            </w:r>
            <w:r>
              <w:rPr>
                <w:rFonts w:hint="eastAsia"/>
                <w:sz w:val="24"/>
              </w:rPr>
              <w:t>竖</w:t>
            </w:r>
            <w:r w:rsidRPr="00630A41">
              <w:rPr>
                <w:rFonts w:hint="eastAsia"/>
                <w:sz w:val="24"/>
              </w:rPr>
              <w:t>向（</w:t>
            </w:r>
            <w:r w:rsidR="002B4E86">
              <w:rPr>
                <w:sz w:val="24"/>
              </w:rPr>
              <w:t>Y</w:t>
            </w:r>
            <w:r w:rsidRPr="00630A41">
              <w:rPr>
                <w:rFonts w:hint="eastAsia"/>
                <w:sz w:val="24"/>
              </w:rPr>
              <w:t>）</w:t>
            </w:r>
            <w:r>
              <w:rPr>
                <w:rFonts w:hint="eastAsia"/>
                <w:sz w:val="24"/>
              </w:rPr>
              <w:t xml:space="preserve">                                                        </w:t>
            </w:r>
            <w:r>
              <w:rPr>
                <w:rFonts w:hint="eastAsia"/>
                <w:sz w:val="24"/>
              </w:rPr>
              <w:t>单位：</w:t>
            </w:r>
            <w:r>
              <w:rPr>
                <w:rFonts w:hint="eastAsia"/>
                <w:sz w:val="24"/>
              </w:rPr>
              <w:t>mm</w:t>
            </w:r>
          </w:p>
        </w:tc>
      </w:tr>
      <w:tr w:rsidR="00F344F3" w:rsidRPr="00630A41" w14:paraId="75F037CA" w14:textId="77777777" w:rsidTr="00C23A3A">
        <w:trPr>
          <w:trHeight w:val="37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D1F3BA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标准</w:t>
            </w:r>
          </w:p>
          <w:p w14:paraId="5B7FF911" w14:textId="77777777" w:rsidR="00F344F3" w:rsidRPr="00630A41" w:rsidRDefault="00F344F3" w:rsidP="00C23A3A">
            <w:pPr>
              <w:jc w:val="center"/>
              <w:rPr>
                <w:rFonts w:ascii="宋体" w:hAnsi="宋体" w:cs="宋体"/>
                <w:sz w:val="24"/>
              </w:rPr>
            </w:pPr>
            <w:r w:rsidRPr="00630A41">
              <w:rPr>
                <w:rFonts w:hint="eastAsia"/>
                <w:sz w:val="24"/>
              </w:rPr>
              <w:t>位移值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2DA7D" w14:textId="77777777" w:rsidR="00F344F3" w:rsidRPr="00630A41" w:rsidRDefault="00F344F3" w:rsidP="00C23A3A">
            <w:pPr>
              <w:jc w:val="center"/>
              <w:rPr>
                <w:rFonts w:ascii="宋体" w:hAnsi="宋体" w:cs="宋体"/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1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04DB08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2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5391C8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3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0C7142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4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61D561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5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43D35C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106A8F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D4A647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FB995B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9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370E4E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1</w:t>
            </w:r>
            <w:r w:rsidRPr="00630A41">
              <w:rPr>
                <w:sz w:val="24"/>
              </w:rPr>
              <w:t>0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2C9370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平均值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210602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标准偏差</w:t>
            </w:r>
          </w:p>
        </w:tc>
      </w:tr>
      <w:tr w:rsidR="00F344F3" w:rsidRPr="00630A41" w14:paraId="1502D7F7" w14:textId="77777777" w:rsidTr="00C23A3A">
        <w:trPr>
          <w:trHeight w:hRule="exact" w:val="312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994203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sz w:val="24"/>
              </w:rPr>
              <w:t>1.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8629DB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.02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009C4F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.01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797629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.01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B6FFA6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.02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7A6DC7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.03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24968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.01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56D3A7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.01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028257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.02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4F00D2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.02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DF617D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.01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ABD325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.02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D0315E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0.007</w:t>
            </w:r>
          </w:p>
        </w:tc>
      </w:tr>
      <w:tr w:rsidR="00F344F3" w:rsidRPr="00630A41" w14:paraId="0177DDA7" w14:textId="77777777" w:rsidTr="00C23A3A">
        <w:trPr>
          <w:trHeight w:hRule="exact" w:val="312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23D91A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5.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4C8107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4.9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FEC76E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4.97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5914B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4.9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13A4EA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4.97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AA8777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4.9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1BADA1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4.97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E0EBAE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4.97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BE4528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4.96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6FEC4A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4.96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C8CE25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4.97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990D34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4.97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9C3A5E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0.007</w:t>
            </w:r>
          </w:p>
        </w:tc>
      </w:tr>
      <w:tr w:rsidR="00F344F3" w:rsidRPr="00630A41" w14:paraId="6FBE82BC" w14:textId="77777777" w:rsidTr="00C23A3A">
        <w:trPr>
          <w:trHeight w:hRule="exact" w:val="312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7EF74D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10.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E2488D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9.99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0606BD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9.9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3D5F60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9.97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8089C5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9.9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31FE44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9.99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F45D48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1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AB602E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9.99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95BA6D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9.9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1DA8C9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9.97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E101E9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9.99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1307C9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9.984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1E7015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t>0.010</w:t>
            </w:r>
          </w:p>
        </w:tc>
      </w:tr>
    </w:tbl>
    <w:p w14:paraId="0C1BFB2C" w14:textId="361BCB3F" w:rsidR="00695AF7" w:rsidRPr="00695AF7" w:rsidRDefault="00695AF7" w:rsidP="00537574">
      <w:pPr>
        <w:spacing w:line="400" w:lineRule="exact"/>
        <w:jc w:val="left"/>
        <w:rPr>
          <w:sz w:val="24"/>
        </w:rPr>
      </w:pPr>
      <w:r w:rsidRPr="00695AF7">
        <w:rPr>
          <w:rFonts w:hint="eastAsia"/>
          <w:sz w:val="24"/>
        </w:rPr>
        <w:t>重复性结果：</w:t>
      </w:r>
      <w:r w:rsidRPr="00695AF7">
        <w:rPr>
          <w:rFonts w:hint="eastAsia"/>
          <w:sz w:val="24"/>
        </w:rPr>
        <w:t>0</w:t>
      </w:r>
      <w:r w:rsidRPr="00695AF7">
        <w:rPr>
          <w:sz w:val="24"/>
        </w:rPr>
        <w:t>.010</w:t>
      </w:r>
      <w:r w:rsidRPr="00695AF7">
        <w:rPr>
          <w:rFonts w:hint="eastAsia"/>
          <w:sz w:val="24"/>
        </w:rPr>
        <w:t>mm</w:t>
      </w:r>
    </w:p>
    <w:p w14:paraId="4378D5BA" w14:textId="1490A523" w:rsidR="00F344F3" w:rsidRPr="00695AF7" w:rsidRDefault="00F344F3" w:rsidP="00537574">
      <w:pPr>
        <w:spacing w:line="400" w:lineRule="exact"/>
        <w:jc w:val="left"/>
        <w:rPr>
          <w:sz w:val="24"/>
        </w:rPr>
      </w:pPr>
      <w:r w:rsidRPr="00695AF7">
        <w:rPr>
          <w:rFonts w:hint="eastAsia"/>
          <w:sz w:val="24"/>
        </w:rPr>
        <w:t>（</w:t>
      </w:r>
      <w:r w:rsidRPr="00695AF7">
        <w:rPr>
          <w:rFonts w:hint="eastAsia"/>
          <w:sz w:val="24"/>
        </w:rPr>
        <w:t>2</w:t>
      </w:r>
      <w:r w:rsidRPr="00695AF7">
        <w:rPr>
          <w:rFonts w:hint="eastAsia"/>
          <w:sz w:val="24"/>
        </w:rPr>
        <w:t>）第二次实验</w:t>
      </w:r>
    </w:p>
    <w:tbl>
      <w:tblPr>
        <w:tblpPr w:leftFromText="180" w:rightFromText="180" w:vertAnchor="text" w:horzAnchor="margin" w:tblpXSpec="center" w:tblpY="157"/>
        <w:tblW w:w="106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59"/>
        <w:gridCol w:w="808"/>
        <w:gridCol w:w="808"/>
        <w:gridCol w:w="808"/>
        <w:gridCol w:w="808"/>
        <w:gridCol w:w="808"/>
        <w:gridCol w:w="808"/>
        <w:gridCol w:w="808"/>
        <w:gridCol w:w="808"/>
        <w:gridCol w:w="808"/>
        <w:gridCol w:w="808"/>
        <w:gridCol w:w="809"/>
        <w:gridCol w:w="809"/>
      </w:tblGrid>
      <w:tr w:rsidR="00F344F3" w:rsidRPr="00630A41" w14:paraId="473B93CC" w14:textId="77777777" w:rsidTr="00C23A3A">
        <w:tc>
          <w:tcPr>
            <w:tcW w:w="10657" w:type="dxa"/>
            <w:gridSpan w:val="1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DFD002" w14:textId="62DAC866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                                                                 </w:t>
            </w:r>
            <w:r w:rsidR="009D60A5">
              <w:rPr>
                <w:rFonts w:hint="eastAsia"/>
                <w:sz w:val="24"/>
              </w:rPr>
              <w:t xml:space="preserve">              </w:t>
            </w:r>
            <w:r w:rsidRPr="00630A41">
              <w:rPr>
                <w:rFonts w:hint="eastAsia"/>
                <w:sz w:val="24"/>
              </w:rPr>
              <w:t>横向（</w:t>
            </w:r>
            <w:r w:rsidRPr="00630A41">
              <w:rPr>
                <w:sz w:val="24"/>
              </w:rPr>
              <w:t>X</w:t>
            </w:r>
            <w:r w:rsidRPr="00630A41">
              <w:rPr>
                <w:rFonts w:hint="eastAsia"/>
                <w:sz w:val="24"/>
              </w:rPr>
              <w:t>）</w:t>
            </w:r>
            <w:r>
              <w:rPr>
                <w:rFonts w:hint="eastAsia"/>
                <w:sz w:val="24"/>
              </w:rPr>
              <w:t xml:space="preserve">                                                        </w:t>
            </w:r>
            <w:r>
              <w:rPr>
                <w:rFonts w:hint="eastAsia"/>
                <w:sz w:val="24"/>
              </w:rPr>
              <w:t>单位：</w:t>
            </w:r>
            <w:r>
              <w:rPr>
                <w:rFonts w:hint="eastAsia"/>
                <w:sz w:val="24"/>
              </w:rPr>
              <w:t>mm</w:t>
            </w:r>
          </w:p>
        </w:tc>
      </w:tr>
      <w:tr w:rsidR="00F344F3" w:rsidRPr="00630A41" w14:paraId="435E0524" w14:textId="77777777" w:rsidTr="00C23A3A">
        <w:trPr>
          <w:trHeight w:val="37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A1E65B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标准</w:t>
            </w:r>
          </w:p>
          <w:p w14:paraId="050F0475" w14:textId="77777777" w:rsidR="00F344F3" w:rsidRPr="00630A41" w:rsidRDefault="00F344F3" w:rsidP="00C23A3A">
            <w:pPr>
              <w:jc w:val="center"/>
              <w:rPr>
                <w:rFonts w:ascii="宋体" w:hAnsi="宋体" w:cs="宋体"/>
                <w:sz w:val="24"/>
              </w:rPr>
            </w:pPr>
            <w:r w:rsidRPr="00630A41">
              <w:rPr>
                <w:rFonts w:hint="eastAsia"/>
                <w:sz w:val="24"/>
              </w:rPr>
              <w:t>位移值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2AB65A" w14:textId="77777777" w:rsidR="00F344F3" w:rsidRPr="00630A41" w:rsidRDefault="00F344F3" w:rsidP="00C23A3A">
            <w:pPr>
              <w:jc w:val="center"/>
              <w:rPr>
                <w:rFonts w:ascii="宋体" w:hAnsi="宋体" w:cs="宋体"/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1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A256DC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2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EB30A7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3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B664E2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4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4939BA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5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383F5A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E3550A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41FEFB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DFAC50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9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E26931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1</w:t>
            </w:r>
            <w:r w:rsidRPr="00630A41">
              <w:rPr>
                <w:sz w:val="24"/>
              </w:rPr>
              <w:t>0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EA633B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平均值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ED8D99" w14:textId="77777777" w:rsidR="00F344F3" w:rsidRPr="00630A41" w:rsidRDefault="00F344F3" w:rsidP="00C23A3A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标准偏差</w:t>
            </w:r>
          </w:p>
        </w:tc>
      </w:tr>
      <w:tr w:rsidR="00537574" w:rsidRPr="00630A41" w14:paraId="4FA66144" w14:textId="77777777" w:rsidTr="00537574">
        <w:trPr>
          <w:trHeight w:hRule="exact" w:val="312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F818C3" w14:textId="405F2B46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2.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DAACC9" w14:textId="48BD6BBA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2.01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235A7C" w14:textId="4C6C58F5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2.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531B1D" w14:textId="7CF0DFA3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2.01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442018" w14:textId="55E77C22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2.01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901C99" w14:textId="789D864A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2.02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A5F84A" w14:textId="7C2AB8F3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2.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331F80" w14:textId="21DAD2E1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2.01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4C4B91" w14:textId="2EC0EFC0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2.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FBB9E3" w14:textId="1966EF19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2.02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172CDB" w14:textId="223DF145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2.00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09CE9" w14:textId="4D90BE61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2.01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3057D4" w14:textId="0A270FDD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0.008</w:t>
            </w:r>
          </w:p>
        </w:tc>
      </w:tr>
      <w:tr w:rsidR="00537574" w:rsidRPr="00630A41" w14:paraId="7F9819C0" w14:textId="77777777" w:rsidTr="00537574">
        <w:trPr>
          <w:trHeight w:hRule="exact" w:val="312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EE5448" w14:textId="4739A285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8.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241B2F" w14:textId="2C5A3520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7.9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33A96C" w14:textId="02FAB770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7.99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F77BC9" w14:textId="4C400DCA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7.9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54A8E8" w14:textId="39C16573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7.9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E0B2C9" w14:textId="6890A1F2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7.99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378F13" w14:textId="4A0A7E20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7.9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78C5BC" w14:textId="70C7573B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7.97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46A479" w14:textId="4D3051D4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7.9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20945D" w14:textId="503D3A99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7.97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E8AEE4" w14:textId="44480AD7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7.98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8A4B60" w14:textId="6E472E3A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7.98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7A86F4" w14:textId="1F7695D6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0.007</w:t>
            </w:r>
          </w:p>
        </w:tc>
      </w:tr>
      <w:tr w:rsidR="00537574" w:rsidRPr="00630A41" w14:paraId="1EB7EECA" w14:textId="77777777" w:rsidTr="00537574">
        <w:trPr>
          <w:trHeight w:hRule="exact" w:val="312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20D629" w14:textId="0D3F46A9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15.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C49CAA" w14:textId="77B698B8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14.9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BB0152" w14:textId="32058AC3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14.9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2E7F48" w14:textId="09378154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14.99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5B47D" w14:textId="2BB5FCAD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14.9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79F641" w14:textId="6A761CC5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14.99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E8E318" w14:textId="76836715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14.9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5CF480" w14:textId="3B04B810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14.97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1C91D1" w14:textId="4CA1DE55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14.9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12C510" w14:textId="0E6488A1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14.97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1EC1E3" w14:textId="6EBF276E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14.98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0121D2" w14:textId="01A48CEC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14.98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7B2E9B" w14:textId="5911D19B" w:rsidR="00537574" w:rsidRPr="00630A41" w:rsidRDefault="00537574" w:rsidP="00537574">
            <w:pPr>
              <w:jc w:val="center"/>
              <w:rPr>
                <w:sz w:val="24"/>
              </w:rPr>
            </w:pPr>
            <w:r w:rsidRPr="004C1ED4">
              <w:t>0.007</w:t>
            </w:r>
          </w:p>
        </w:tc>
      </w:tr>
      <w:tr w:rsidR="00F344F3" w:rsidRPr="00630A41" w14:paraId="593A973E" w14:textId="77777777" w:rsidTr="00537574">
        <w:tc>
          <w:tcPr>
            <w:tcW w:w="10657" w:type="dxa"/>
            <w:gridSpan w:val="1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50863D" w14:textId="4B15B577" w:rsidR="00F344F3" w:rsidRPr="00630A41" w:rsidRDefault="009D60A5" w:rsidP="00537574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                                                                              </w:t>
            </w:r>
            <w:r w:rsidR="00F344F3">
              <w:rPr>
                <w:rFonts w:hint="eastAsia"/>
                <w:sz w:val="24"/>
              </w:rPr>
              <w:t>竖</w:t>
            </w:r>
            <w:r w:rsidR="00F344F3" w:rsidRPr="00630A41">
              <w:rPr>
                <w:rFonts w:hint="eastAsia"/>
                <w:sz w:val="24"/>
              </w:rPr>
              <w:t>向（</w:t>
            </w:r>
            <w:r w:rsidR="002B4E86">
              <w:rPr>
                <w:sz w:val="24"/>
              </w:rPr>
              <w:t>Y</w:t>
            </w:r>
            <w:r w:rsidR="00F344F3" w:rsidRPr="00630A41">
              <w:rPr>
                <w:rFonts w:hint="eastAsia"/>
                <w:sz w:val="24"/>
              </w:rPr>
              <w:t>）</w:t>
            </w:r>
            <w:r w:rsidR="00F344F3">
              <w:rPr>
                <w:rFonts w:hint="eastAsia"/>
                <w:sz w:val="24"/>
              </w:rPr>
              <w:t xml:space="preserve">                                                        </w:t>
            </w:r>
            <w:r w:rsidR="00F344F3">
              <w:rPr>
                <w:rFonts w:hint="eastAsia"/>
                <w:sz w:val="24"/>
              </w:rPr>
              <w:t>单位：</w:t>
            </w:r>
            <w:r w:rsidR="00F344F3">
              <w:rPr>
                <w:rFonts w:hint="eastAsia"/>
                <w:sz w:val="24"/>
              </w:rPr>
              <w:t>mm</w:t>
            </w:r>
          </w:p>
        </w:tc>
      </w:tr>
      <w:tr w:rsidR="00F344F3" w:rsidRPr="00630A41" w14:paraId="55A97E29" w14:textId="77777777" w:rsidTr="00537574">
        <w:trPr>
          <w:trHeight w:val="37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C9117F" w14:textId="77777777" w:rsidR="00F344F3" w:rsidRPr="00630A41" w:rsidRDefault="00F344F3" w:rsidP="00537574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lastRenderedPageBreak/>
              <w:t>标准</w:t>
            </w:r>
          </w:p>
          <w:p w14:paraId="37B10529" w14:textId="77777777" w:rsidR="00F344F3" w:rsidRPr="00630A41" w:rsidRDefault="00F344F3" w:rsidP="00537574">
            <w:pPr>
              <w:jc w:val="center"/>
              <w:rPr>
                <w:rFonts w:ascii="宋体" w:hAnsi="宋体" w:cs="宋体"/>
                <w:sz w:val="24"/>
              </w:rPr>
            </w:pPr>
            <w:r w:rsidRPr="00630A41">
              <w:rPr>
                <w:rFonts w:hint="eastAsia"/>
                <w:sz w:val="24"/>
              </w:rPr>
              <w:t>位移值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1FCF70" w14:textId="77777777" w:rsidR="00F344F3" w:rsidRPr="00630A41" w:rsidRDefault="00F344F3" w:rsidP="00537574">
            <w:pPr>
              <w:jc w:val="center"/>
              <w:rPr>
                <w:rFonts w:ascii="宋体" w:hAnsi="宋体" w:cs="宋体"/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1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65B17C" w14:textId="77777777" w:rsidR="00F344F3" w:rsidRPr="00630A41" w:rsidRDefault="00F344F3" w:rsidP="00537574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2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56CBEC" w14:textId="77777777" w:rsidR="00F344F3" w:rsidRPr="00630A41" w:rsidRDefault="00F344F3" w:rsidP="00537574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3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D9E976" w14:textId="77777777" w:rsidR="00F344F3" w:rsidRPr="00630A41" w:rsidRDefault="00F344F3" w:rsidP="00537574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4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DE2DB6" w14:textId="77777777" w:rsidR="00F344F3" w:rsidRPr="00630A41" w:rsidRDefault="00F344F3" w:rsidP="00537574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5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8C4A6C" w14:textId="77777777" w:rsidR="00F344F3" w:rsidRPr="00630A41" w:rsidRDefault="00F344F3" w:rsidP="00537574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1010FD" w14:textId="77777777" w:rsidR="00F344F3" w:rsidRPr="00630A41" w:rsidRDefault="00F344F3" w:rsidP="00537574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688835" w14:textId="77777777" w:rsidR="00F344F3" w:rsidRPr="00630A41" w:rsidRDefault="00F344F3" w:rsidP="00537574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3E5257" w14:textId="77777777" w:rsidR="00F344F3" w:rsidRPr="00630A41" w:rsidRDefault="00F344F3" w:rsidP="00537574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9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E99B76" w14:textId="77777777" w:rsidR="00F344F3" w:rsidRPr="00630A41" w:rsidRDefault="00F344F3" w:rsidP="00537574">
            <w:pPr>
              <w:jc w:val="center"/>
              <w:rPr>
                <w:sz w:val="24"/>
              </w:rPr>
            </w:pPr>
            <w:r w:rsidRPr="00630A41">
              <w:rPr>
                <w:rFonts w:hint="eastAsia"/>
                <w:sz w:val="24"/>
              </w:rPr>
              <w:t>测量值</w:t>
            </w:r>
            <w:r w:rsidRPr="00630A41">
              <w:rPr>
                <w:rFonts w:hint="eastAsia"/>
                <w:sz w:val="24"/>
              </w:rPr>
              <w:t>1</w:t>
            </w:r>
            <w:r w:rsidRPr="00630A41">
              <w:rPr>
                <w:sz w:val="24"/>
              </w:rPr>
              <w:t>0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FDDF20" w14:textId="77777777" w:rsidR="00F344F3" w:rsidRPr="00630A41" w:rsidRDefault="00F344F3" w:rsidP="00537574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平均值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659FA0" w14:textId="77777777" w:rsidR="00F344F3" w:rsidRPr="00630A41" w:rsidRDefault="00F344F3" w:rsidP="00537574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标准偏差</w:t>
            </w:r>
          </w:p>
        </w:tc>
      </w:tr>
      <w:tr w:rsidR="00537574" w:rsidRPr="00630A41" w14:paraId="020B50D9" w14:textId="77777777" w:rsidTr="00537574">
        <w:trPr>
          <w:trHeight w:hRule="exact" w:val="312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59DE35" w14:textId="589B836B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2.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AE9463" w14:textId="5FB20DE1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1.97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7F5A7A" w14:textId="2FC7AC9E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1.97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BEE338" w14:textId="2363C123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1.9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1FC092" w14:textId="0D3CC3F6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1.9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2B8A29" w14:textId="157CB82B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1.97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604108" w14:textId="0644175B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1.96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AB8662" w14:textId="38490B06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1.96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4F131A" w14:textId="4E46E601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1.97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9CA8D3" w14:textId="4406F568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1.97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056FC8" w14:textId="064FBE29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1.98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9E3048" w14:textId="50E60B34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1.97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AF382F" w14:textId="125F075E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0.007</w:t>
            </w:r>
          </w:p>
        </w:tc>
      </w:tr>
      <w:tr w:rsidR="00537574" w:rsidRPr="00630A41" w14:paraId="2FCD779D" w14:textId="77777777" w:rsidTr="00537574">
        <w:trPr>
          <w:trHeight w:hRule="exact" w:val="312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294C48" w14:textId="3B55119C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8.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602985" w14:textId="67517FE2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7.99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25A91A" w14:textId="7A5A2470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7.9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D5142D" w14:textId="572B09AE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7.9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73D1FF" w14:textId="30ACC1E8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7.99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4C00B2" w14:textId="4E26239B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7.9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C39D6F" w14:textId="733EBEDA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7.97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7B6D0A" w14:textId="5281A918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7.98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2D792" w14:textId="7B01AA74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7.97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E4EC0F" w14:textId="19F952E4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7.97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40C422" w14:textId="175E077B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7.98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B1072C" w14:textId="13301B44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7.98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6CED04" w14:textId="12A5D53D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0.007</w:t>
            </w:r>
          </w:p>
        </w:tc>
      </w:tr>
      <w:tr w:rsidR="00537574" w:rsidRPr="00630A41" w14:paraId="53999171" w14:textId="77777777" w:rsidTr="00537574">
        <w:trPr>
          <w:trHeight w:hRule="exact" w:val="312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728E9C" w14:textId="2EB86846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15.00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D5E8F0" w14:textId="5432F591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15.05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56192C" w14:textId="1F71B048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15.04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10B2F4" w14:textId="60B35766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15.04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AE3226" w14:textId="602738B9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15.04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C6D137" w14:textId="3A453715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15.04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551D05" w14:textId="33009C2A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15.04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473430" w14:textId="27C564D0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15.05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A9FA84" w14:textId="10603BDB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15.06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FC7512" w14:textId="2A7DF768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15.06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23E238" w14:textId="4EF90CAE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15.05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AA5E67" w14:textId="125A0E50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15.047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F46A29" w14:textId="74ABE925" w:rsidR="00537574" w:rsidRPr="00630A41" w:rsidRDefault="00537574" w:rsidP="00537574">
            <w:pPr>
              <w:jc w:val="center"/>
              <w:rPr>
                <w:sz w:val="24"/>
              </w:rPr>
            </w:pPr>
            <w:r w:rsidRPr="00570157">
              <w:t>0.008</w:t>
            </w:r>
          </w:p>
        </w:tc>
      </w:tr>
    </w:tbl>
    <w:p w14:paraId="0778718C" w14:textId="5B988F48" w:rsidR="003D759E" w:rsidRPr="00695AF7" w:rsidRDefault="00695AF7" w:rsidP="00695AF7">
      <w:pPr>
        <w:spacing w:line="400" w:lineRule="exact"/>
        <w:jc w:val="left"/>
        <w:rPr>
          <w:sz w:val="24"/>
        </w:rPr>
      </w:pPr>
      <w:r w:rsidRPr="00695AF7">
        <w:rPr>
          <w:rFonts w:hint="eastAsia"/>
          <w:sz w:val="24"/>
        </w:rPr>
        <w:t>重复性结果：</w:t>
      </w:r>
      <w:r w:rsidRPr="00695AF7">
        <w:rPr>
          <w:rFonts w:hint="eastAsia"/>
          <w:sz w:val="24"/>
        </w:rPr>
        <w:t>0</w:t>
      </w:r>
      <w:r w:rsidRPr="00695AF7">
        <w:rPr>
          <w:sz w:val="24"/>
        </w:rPr>
        <w:t>.008</w:t>
      </w:r>
      <w:r w:rsidRPr="00695AF7">
        <w:rPr>
          <w:rFonts w:hint="eastAsia"/>
          <w:sz w:val="24"/>
        </w:rPr>
        <w:t>mm</w:t>
      </w:r>
    </w:p>
    <w:p w14:paraId="0CD4732E" w14:textId="77777777" w:rsidR="003D759E" w:rsidRPr="00630A41" w:rsidRDefault="003D759E" w:rsidP="00BF527B">
      <w:pPr>
        <w:spacing w:line="400" w:lineRule="exact"/>
        <w:ind w:firstLineChars="200" w:firstLine="480"/>
        <w:jc w:val="left"/>
        <w:rPr>
          <w:color w:val="FF0000"/>
          <w:sz w:val="24"/>
        </w:rPr>
      </w:pPr>
    </w:p>
    <w:p w14:paraId="10891C5B" w14:textId="77777777" w:rsidR="003D759E" w:rsidRPr="00630A41" w:rsidRDefault="003D759E" w:rsidP="00BF527B">
      <w:pPr>
        <w:spacing w:line="400" w:lineRule="exact"/>
        <w:ind w:firstLineChars="200" w:firstLine="480"/>
        <w:jc w:val="left"/>
        <w:rPr>
          <w:color w:val="FF0000"/>
          <w:sz w:val="24"/>
        </w:rPr>
      </w:pPr>
    </w:p>
    <w:sectPr w:rsidR="003D759E" w:rsidRPr="00630A4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4CE649" w14:textId="77777777" w:rsidR="004879DE" w:rsidRDefault="004879DE" w:rsidP="00BF527B">
      <w:r>
        <w:separator/>
      </w:r>
    </w:p>
  </w:endnote>
  <w:endnote w:type="continuationSeparator" w:id="0">
    <w:p w14:paraId="2DB2F58D" w14:textId="77777777" w:rsidR="004879DE" w:rsidRDefault="004879DE" w:rsidP="00BF52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D40F46" w14:textId="77777777" w:rsidR="004879DE" w:rsidRDefault="004879DE" w:rsidP="00BF527B">
      <w:r>
        <w:separator/>
      </w:r>
    </w:p>
  </w:footnote>
  <w:footnote w:type="continuationSeparator" w:id="0">
    <w:p w14:paraId="015CA9C8" w14:textId="77777777" w:rsidR="004879DE" w:rsidRDefault="004879DE" w:rsidP="00BF527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22DB9"/>
    <w:rsid w:val="00035037"/>
    <w:rsid w:val="0007176C"/>
    <w:rsid w:val="000B763F"/>
    <w:rsid w:val="000D1BD0"/>
    <w:rsid w:val="00106C88"/>
    <w:rsid w:val="00116F13"/>
    <w:rsid w:val="0017193A"/>
    <w:rsid w:val="001E1075"/>
    <w:rsid w:val="001F3A43"/>
    <w:rsid w:val="00270243"/>
    <w:rsid w:val="002A54D0"/>
    <w:rsid w:val="002B4E86"/>
    <w:rsid w:val="002C6533"/>
    <w:rsid w:val="002F7EEB"/>
    <w:rsid w:val="003224BB"/>
    <w:rsid w:val="003527E1"/>
    <w:rsid w:val="0035736F"/>
    <w:rsid w:val="003A3D23"/>
    <w:rsid w:val="003A3DD6"/>
    <w:rsid w:val="003D684F"/>
    <w:rsid w:val="003D759E"/>
    <w:rsid w:val="00416698"/>
    <w:rsid w:val="00426CDD"/>
    <w:rsid w:val="00463D13"/>
    <w:rsid w:val="00465ABC"/>
    <w:rsid w:val="004879DE"/>
    <w:rsid w:val="004B19FA"/>
    <w:rsid w:val="004D3B31"/>
    <w:rsid w:val="004F4EFC"/>
    <w:rsid w:val="00507E75"/>
    <w:rsid w:val="0051739F"/>
    <w:rsid w:val="00527261"/>
    <w:rsid w:val="00537574"/>
    <w:rsid w:val="00565ED7"/>
    <w:rsid w:val="005E4D36"/>
    <w:rsid w:val="005E556D"/>
    <w:rsid w:val="00630A41"/>
    <w:rsid w:val="00637BA5"/>
    <w:rsid w:val="00661031"/>
    <w:rsid w:val="00672A04"/>
    <w:rsid w:val="0068590E"/>
    <w:rsid w:val="00693D38"/>
    <w:rsid w:val="00695AF7"/>
    <w:rsid w:val="006E1098"/>
    <w:rsid w:val="0070516D"/>
    <w:rsid w:val="00706B91"/>
    <w:rsid w:val="00725A5E"/>
    <w:rsid w:val="007347F3"/>
    <w:rsid w:val="007627E1"/>
    <w:rsid w:val="007D51EE"/>
    <w:rsid w:val="007E28F0"/>
    <w:rsid w:val="007F7B9A"/>
    <w:rsid w:val="00863D4D"/>
    <w:rsid w:val="008A5FDA"/>
    <w:rsid w:val="008E7A8E"/>
    <w:rsid w:val="00912B4F"/>
    <w:rsid w:val="00922DB9"/>
    <w:rsid w:val="00945685"/>
    <w:rsid w:val="009665F4"/>
    <w:rsid w:val="009757E7"/>
    <w:rsid w:val="009D60A5"/>
    <w:rsid w:val="009E4435"/>
    <w:rsid w:val="00A61700"/>
    <w:rsid w:val="00A81E87"/>
    <w:rsid w:val="00AE29AB"/>
    <w:rsid w:val="00AF7254"/>
    <w:rsid w:val="00B03862"/>
    <w:rsid w:val="00B2271F"/>
    <w:rsid w:val="00B7027E"/>
    <w:rsid w:val="00B724F4"/>
    <w:rsid w:val="00B77B7C"/>
    <w:rsid w:val="00B915C9"/>
    <w:rsid w:val="00BA6150"/>
    <w:rsid w:val="00BF527B"/>
    <w:rsid w:val="00C16A10"/>
    <w:rsid w:val="00C26F6A"/>
    <w:rsid w:val="00C76081"/>
    <w:rsid w:val="00CE5FEE"/>
    <w:rsid w:val="00D17540"/>
    <w:rsid w:val="00D30708"/>
    <w:rsid w:val="00D53DA2"/>
    <w:rsid w:val="00D57BB6"/>
    <w:rsid w:val="00D678E9"/>
    <w:rsid w:val="00D7238E"/>
    <w:rsid w:val="00DC6777"/>
    <w:rsid w:val="00E02E5F"/>
    <w:rsid w:val="00E42858"/>
    <w:rsid w:val="00E517CA"/>
    <w:rsid w:val="00E746D2"/>
    <w:rsid w:val="00E81815"/>
    <w:rsid w:val="00EC4130"/>
    <w:rsid w:val="00F1021F"/>
    <w:rsid w:val="00F26940"/>
    <w:rsid w:val="00F344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."/>
  <w:listSeparator w:val=","/>
  <w14:docId w14:val="69E36670"/>
  <w15:docId w15:val="{C6914204-B153-4B9B-AD5F-5EC34D46CC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16F1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Char1">
    <w:name w:val="Char Char1"/>
    <w:basedOn w:val="a"/>
    <w:qFormat/>
    <w:rsid w:val="002C6533"/>
    <w:rPr>
      <w:rFonts w:ascii="Tahoma" w:hAnsi="Tahoma"/>
      <w:sz w:val="24"/>
      <w:szCs w:val="20"/>
    </w:rPr>
  </w:style>
  <w:style w:type="paragraph" w:styleId="TOC1">
    <w:name w:val="toc 1"/>
    <w:basedOn w:val="a"/>
    <w:next w:val="a"/>
    <w:uiPriority w:val="39"/>
    <w:rsid w:val="00B7027E"/>
    <w:pPr>
      <w:spacing w:line="360" w:lineRule="auto"/>
    </w:pPr>
    <w:rPr>
      <w:rFonts w:ascii="宋体" w:hAnsi="宋体"/>
      <w:szCs w:val="20"/>
    </w:rPr>
  </w:style>
  <w:style w:type="character" w:styleId="a3">
    <w:name w:val="Hyperlink"/>
    <w:uiPriority w:val="99"/>
    <w:rsid w:val="00B7027E"/>
    <w:rPr>
      <w:color w:val="0000FF"/>
      <w:u w:val="single"/>
    </w:rPr>
  </w:style>
  <w:style w:type="paragraph" w:styleId="a4">
    <w:name w:val="Date"/>
    <w:basedOn w:val="a"/>
    <w:next w:val="a"/>
    <w:link w:val="a5"/>
    <w:uiPriority w:val="99"/>
    <w:semiHidden/>
    <w:unhideWhenUsed/>
    <w:rsid w:val="007D51EE"/>
    <w:pPr>
      <w:ind w:leftChars="2500" w:left="100"/>
    </w:pPr>
  </w:style>
  <w:style w:type="character" w:customStyle="1" w:styleId="a5">
    <w:name w:val="日期 字符"/>
    <w:basedOn w:val="a0"/>
    <w:link w:val="a4"/>
    <w:uiPriority w:val="99"/>
    <w:semiHidden/>
    <w:rsid w:val="007D51EE"/>
    <w:rPr>
      <w:rFonts w:ascii="Times New Roman" w:eastAsia="宋体" w:hAnsi="Times New Roman" w:cs="Times New Roman"/>
      <w:szCs w:val="24"/>
    </w:rPr>
  </w:style>
  <w:style w:type="table" w:styleId="a6">
    <w:name w:val="Table Grid"/>
    <w:basedOn w:val="a1"/>
    <w:uiPriority w:val="39"/>
    <w:rsid w:val="007D51E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annotation reference"/>
    <w:basedOn w:val="a0"/>
    <w:uiPriority w:val="99"/>
    <w:semiHidden/>
    <w:unhideWhenUsed/>
    <w:rsid w:val="00672A04"/>
    <w:rPr>
      <w:sz w:val="21"/>
      <w:szCs w:val="21"/>
    </w:rPr>
  </w:style>
  <w:style w:type="paragraph" w:styleId="a8">
    <w:name w:val="annotation text"/>
    <w:basedOn w:val="a"/>
    <w:link w:val="a9"/>
    <w:uiPriority w:val="99"/>
    <w:semiHidden/>
    <w:unhideWhenUsed/>
    <w:rsid w:val="00672A04"/>
    <w:pPr>
      <w:jc w:val="left"/>
    </w:pPr>
  </w:style>
  <w:style w:type="character" w:customStyle="1" w:styleId="a9">
    <w:name w:val="批注文字 字符"/>
    <w:basedOn w:val="a0"/>
    <w:link w:val="a8"/>
    <w:uiPriority w:val="99"/>
    <w:semiHidden/>
    <w:rsid w:val="00672A04"/>
    <w:rPr>
      <w:rFonts w:ascii="Times New Roman" w:eastAsia="宋体" w:hAnsi="Times New Roman" w:cs="Times New Roman"/>
      <w:szCs w:val="24"/>
    </w:rPr>
  </w:style>
  <w:style w:type="paragraph" w:styleId="aa">
    <w:name w:val="header"/>
    <w:basedOn w:val="a"/>
    <w:link w:val="ab"/>
    <w:uiPriority w:val="99"/>
    <w:unhideWhenUsed/>
    <w:rsid w:val="00BF527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b">
    <w:name w:val="页眉 字符"/>
    <w:basedOn w:val="a0"/>
    <w:link w:val="aa"/>
    <w:uiPriority w:val="99"/>
    <w:rsid w:val="00BF527B"/>
    <w:rPr>
      <w:rFonts w:ascii="Times New Roman" w:eastAsia="宋体" w:hAnsi="Times New Roman" w:cs="Times New Roman"/>
      <w:sz w:val="18"/>
      <w:szCs w:val="18"/>
    </w:rPr>
  </w:style>
  <w:style w:type="paragraph" w:styleId="ac">
    <w:name w:val="footer"/>
    <w:basedOn w:val="a"/>
    <w:link w:val="ad"/>
    <w:uiPriority w:val="99"/>
    <w:unhideWhenUsed/>
    <w:rsid w:val="00BF527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d">
    <w:name w:val="页脚 字符"/>
    <w:basedOn w:val="a0"/>
    <w:link w:val="ac"/>
    <w:uiPriority w:val="99"/>
    <w:rsid w:val="00BF527B"/>
    <w:rPr>
      <w:rFonts w:ascii="Times New Roman" w:eastAsia="宋体" w:hAnsi="Times New Roman" w:cs="Times New Roman"/>
      <w:sz w:val="18"/>
      <w:szCs w:val="18"/>
    </w:rPr>
  </w:style>
  <w:style w:type="paragraph" w:customStyle="1" w:styleId="ae">
    <w:name w:val="图"/>
    <w:basedOn w:val="a"/>
    <w:link w:val="af"/>
    <w:qFormat/>
    <w:rsid w:val="005E4D36"/>
    <w:pPr>
      <w:jc w:val="center"/>
    </w:pPr>
    <w:rPr>
      <w:sz w:val="18"/>
      <w:szCs w:val="22"/>
    </w:rPr>
  </w:style>
  <w:style w:type="character" w:customStyle="1" w:styleId="af">
    <w:name w:val="图 字符"/>
    <w:basedOn w:val="a0"/>
    <w:link w:val="ae"/>
    <w:qFormat/>
    <w:rsid w:val="005E4D36"/>
    <w:rPr>
      <w:rFonts w:ascii="Times New Roman" w:eastAsia="宋体" w:hAnsi="Times New Roman" w:cs="Times New Roman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8991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12</Pages>
  <Words>1700</Words>
  <Characters>9694</Characters>
  <Application>Microsoft Office Word</Application>
  <DocSecurity>0</DocSecurity>
  <Lines>80</Lines>
  <Paragraphs>22</Paragraphs>
  <ScaleCrop>false</ScaleCrop>
  <Company/>
  <LinksUpToDate>false</LinksUpToDate>
  <CharactersWithSpaces>113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小 齐</dc:creator>
  <cp:keywords/>
  <dc:description/>
  <cp:lastModifiedBy>KANGYAO</cp:lastModifiedBy>
  <cp:revision>10</cp:revision>
  <dcterms:created xsi:type="dcterms:W3CDTF">2024-03-23T13:19:00Z</dcterms:created>
  <dcterms:modified xsi:type="dcterms:W3CDTF">2024-03-29T00:47:00Z</dcterms:modified>
</cp:coreProperties>
</file>